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7" r:id="rId6"/>
    <p:sldId id="268" r:id="rId7"/>
    <p:sldId id="269" r:id="rId8"/>
    <p:sldId id="260" r:id="rId9"/>
    <p:sldId id="270" r:id="rId10"/>
    <p:sldId id="271" r:id="rId11"/>
    <p:sldId id="272" r:id="rId12"/>
    <p:sldId id="277" r:id="rId13"/>
    <p:sldId id="274" r:id="rId14"/>
    <p:sldId id="275" r:id="rId15"/>
    <p:sldId id="276" r:id="rId16"/>
    <p:sldId id="266" r:id="rId17"/>
    <p:sldId id="278" r:id="rId18"/>
  </p:sldIdLst>
  <p:sldSz cx="9144000" cy="6858000" type="screen4x3"/>
  <p:notesSz cx="6858000" cy="9144000"/>
  <p:defaultTextStyle>
    <a:defPPr>
      <a:defRPr lang="ar-IQ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00202"/>
    <a:srgbClr val="FC1A14"/>
    <a:srgbClr val="FAD47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iagrams/_rels/data3.x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CD103B7-0BC5-4B17-8949-F26CFEA077E6}" type="doc">
      <dgm:prSet loTypeId="urn:microsoft.com/office/officeart/2005/8/layout/hierarchy2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rtl="1"/>
          <a:endParaRPr lang="ar-IQ"/>
        </a:p>
      </dgm:t>
    </dgm:pt>
    <dgm:pt modelId="{594358D5-DC09-40AD-9AF9-900FF025FC39}">
      <dgm:prSet phldrT="[Text]" custT="1"/>
      <dgm:spPr/>
      <dgm:t>
        <a:bodyPr/>
        <a:lstStyle/>
        <a:p>
          <a:pPr rtl="1"/>
          <a:r>
            <a:rPr lang="en-US" sz="3200" b="1" dirty="0" smtClean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rPr>
            <a:t>Standard solution</a:t>
          </a:r>
          <a:endParaRPr lang="ar-IQ" sz="3200" b="1" dirty="0">
            <a:solidFill>
              <a:schemeClr val="accent2">
                <a:lumMod val="5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askerville Old Face" pitchFamily="18" charset="0"/>
          </a:endParaRPr>
        </a:p>
      </dgm:t>
    </dgm:pt>
    <dgm:pt modelId="{0467941B-6C9B-4C2C-A2F2-CC54A979AAA5}" type="parTrans" cxnId="{9316CFAC-2F10-4D9E-8C6D-F8E652CF28CE}">
      <dgm:prSet/>
      <dgm:spPr/>
      <dgm:t>
        <a:bodyPr/>
        <a:lstStyle/>
        <a:p>
          <a:pPr rtl="1"/>
          <a:endParaRPr lang="ar-IQ"/>
        </a:p>
      </dgm:t>
    </dgm:pt>
    <dgm:pt modelId="{5D8A1971-5EFA-4C92-A209-3A767338E168}" type="sibTrans" cxnId="{9316CFAC-2F10-4D9E-8C6D-F8E652CF28CE}">
      <dgm:prSet/>
      <dgm:spPr/>
      <dgm:t>
        <a:bodyPr/>
        <a:lstStyle/>
        <a:p>
          <a:pPr rtl="1"/>
          <a:endParaRPr lang="ar-IQ"/>
        </a:p>
      </dgm:t>
    </dgm:pt>
    <dgm:pt modelId="{14318BCC-2ED1-4E79-B90F-A4ACBDDD8F17}">
      <dgm:prSet phldrT="[Text]" custT="1"/>
      <dgm:spPr/>
      <dgm:t>
        <a:bodyPr/>
        <a:lstStyle/>
        <a:p>
          <a:pPr rtl="1"/>
          <a:r>
            <a:rPr lang="en-US" sz="32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rPr>
            <a:t>Primary</a:t>
          </a:r>
          <a:endParaRPr lang="ar-IQ" sz="3200" b="1" dirty="0">
            <a:solidFill>
              <a:schemeClr val="bg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askerville Old Face" pitchFamily="18" charset="0"/>
          </a:endParaRPr>
        </a:p>
      </dgm:t>
    </dgm:pt>
    <dgm:pt modelId="{4725261A-C638-441F-B73A-72FB8C2E5174}" type="parTrans" cxnId="{D964079B-A5EC-473A-89F1-5E4B8F29BBC9}">
      <dgm:prSet/>
      <dgm:spPr/>
      <dgm:t>
        <a:bodyPr/>
        <a:lstStyle/>
        <a:p>
          <a:pPr rtl="1"/>
          <a:endParaRPr lang="ar-IQ"/>
        </a:p>
      </dgm:t>
    </dgm:pt>
    <dgm:pt modelId="{5DE3546D-FCFB-4B60-91E7-1095B6A4C430}" type="sibTrans" cxnId="{D964079B-A5EC-473A-89F1-5E4B8F29BBC9}">
      <dgm:prSet/>
      <dgm:spPr/>
      <dgm:t>
        <a:bodyPr/>
        <a:lstStyle/>
        <a:p>
          <a:pPr rtl="1"/>
          <a:endParaRPr lang="ar-IQ"/>
        </a:p>
      </dgm:t>
    </dgm:pt>
    <dgm:pt modelId="{F61ECF71-EB5D-43FA-9FBF-95EF141C1C0E}">
      <dgm:prSet phldrT="[Text]" custT="1"/>
      <dgm:spPr/>
      <dgm:t>
        <a:bodyPr/>
        <a:lstStyle/>
        <a:p>
          <a:pPr rtl="1"/>
          <a:r>
            <a:rPr lang="en-US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rPr>
            <a:t>Secondary</a:t>
          </a:r>
          <a:endParaRPr lang="ar-IQ" sz="32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askerville Old Face" pitchFamily="18" charset="0"/>
          </a:endParaRPr>
        </a:p>
      </dgm:t>
    </dgm:pt>
    <dgm:pt modelId="{592966A6-F35D-4F0F-B4E3-5AD944121E8A}" type="parTrans" cxnId="{727AF9F9-C16C-4B60-9864-E52B4B3F3D60}">
      <dgm:prSet/>
      <dgm:spPr/>
      <dgm:t>
        <a:bodyPr/>
        <a:lstStyle/>
        <a:p>
          <a:pPr rtl="1"/>
          <a:endParaRPr lang="ar-IQ"/>
        </a:p>
      </dgm:t>
    </dgm:pt>
    <dgm:pt modelId="{4617968F-7A7D-4DCC-A10F-2B91C438FDB7}" type="sibTrans" cxnId="{727AF9F9-C16C-4B60-9864-E52B4B3F3D60}">
      <dgm:prSet/>
      <dgm:spPr/>
      <dgm:t>
        <a:bodyPr/>
        <a:lstStyle/>
        <a:p>
          <a:pPr rtl="1"/>
          <a:endParaRPr lang="ar-IQ"/>
        </a:p>
      </dgm:t>
    </dgm:pt>
    <dgm:pt modelId="{05FDF164-BED4-4E5E-A5CE-19E7C94D5D78}" type="pres">
      <dgm:prSet presAssocID="{5CD103B7-0BC5-4B17-8949-F26CFEA077E6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pPr rtl="1"/>
          <a:endParaRPr lang="ar-IQ"/>
        </a:p>
      </dgm:t>
    </dgm:pt>
    <dgm:pt modelId="{3B3CC5DD-49E8-4E59-A670-278CAF38AC6C}" type="pres">
      <dgm:prSet presAssocID="{594358D5-DC09-40AD-9AF9-900FF025FC39}" presName="root1" presStyleCnt="0"/>
      <dgm:spPr/>
    </dgm:pt>
    <dgm:pt modelId="{45D7D0C7-03A9-4CB9-9CFA-74BD522A8177}" type="pres">
      <dgm:prSet presAssocID="{594358D5-DC09-40AD-9AF9-900FF025FC39}" presName="LevelOneTextNode" presStyleLbl="node0" presStyleIdx="0" presStyleCnt="1" custLinFactNeighborX="-150" custLinFactNeighborY="715">
        <dgm:presLayoutVars>
          <dgm:chPref val="3"/>
        </dgm:presLayoutVars>
      </dgm:prSet>
      <dgm:spPr/>
      <dgm:t>
        <a:bodyPr/>
        <a:lstStyle/>
        <a:p>
          <a:pPr rtl="1"/>
          <a:endParaRPr lang="ar-IQ"/>
        </a:p>
      </dgm:t>
    </dgm:pt>
    <dgm:pt modelId="{23B47ABF-DC76-4A9D-B184-5F01D7F3E2A0}" type="pres">
      <dgm:prSet presAssocID="{594358D5-DC09-40AD-9AF9-900FF025FC39}" presName="level2hierChild" presStyleCnt="0"/>
      <dgm:spPr/>
    </dgm:pt>
    <dgm:pt modelId="{E964AADB-B824-4C70-8421-8B1A401AB17A}" type="pres">
      <dgm:prSet presAssocID="{4725261A-C638-441F-B73A-72FB8C2E5174}" presName="conn2-1" presStyleLbl="parChTrans1D2" presStyleIdx="0" presStyleCnt="2"/>
      <dgm:spPr/>
      <dgm:t>
        <a:bodyPr/>
        <a:lstStyle/>
        <a:p>
          <a:pPr rtl="1"/>
          <a:endParaRPr lang="ar-IQ"/>
        </a:p>
      </dgm:t>
    </dgm:pt>
    <dgm:pt modelId="{A6149DD8-C97A-4E22-AF43-C579BB765AFB}" type="pres">
      <dgm:prSet presAssocID="{4725261A-C638-441F-B73A-72FB8C2E5174}" presName="connTx" presStyleLbl="parChTrans1D2" presStyleIdx="0" presStyleCnt="2"/>
      <dgm:spPr/>
      <dgm:t>
        <a:bodyPr/>
        <a:lstStyle/>
        <a:p>
          <a:pPr rtl="1"/>
          <a:endParaRPr lang="ar-IQ"/>
        </a:p>
      </dgm:t>
    </dgm:pt>
    <dgm:pt modelId="{9D33C77A-6AF9-4BB3-9FAC-05009A1D00EB}" type="pres">
      <dgm:prSet presAssocID="{14318BCC-2ED1-4E79-B90F-A4ACBDDD8F17}" presName="root2" presStyleCnt="0"/>
      <dgm:spPr/>
    </dgm:pt>
    <dgm:pt modelId="{30A0E6AE-EDB7-41DA-B276-3B8C7630553E}" type="pres">
      <dgm:prSet presAssocID="{14318BCC-2ED1-4E79-B90F-A4ACBDDD8F17}" presName="LevelTwoTextNode" presStyleLbl="node2" presStyleIdx="0" presStyleCnt="2">
        <dgm:presLayoutVars>
          <dgm:chPref val="3"/>
        </dgm:presLayoutVars>
      </dgm:prSet>
      <dgm:spPr/>
      <dgm:t>
        <a:bodyPr/>
        <a:lstStyle/>
        <a:p>
          <a:pPr rtl="1"/>
          <a:endParaRPr lang="ar-IQ"/>
        </a:p>
      </dgm:t>
    </dgm:pt>
    <dgm:pt modelId="{C8F92312-C774-4B99-A761-C01E896EE995}" type="pres">
      <dgm:prSet presAssocID="{14318BCC-2ED1-4E79-B90F-A4ACBDDD8F17}" presName="level3hierChild" presStyleCnt="0"/>
      <dgm:spPr/>
    </dgm:pt>
    <dgm:pt modelId="{6BA23559-4F25-4C42-94B2-A2207C51115B}" type="pres">
      <dgm:prSet presAssocID="{592966A6-F35D-4F0F-B4E3-5AD944121E8A}" presName="conn2-1" presStyleLbl="parChTrans1D2" presStyleIdx="1" presStyleCnt="2"/>
      <dgm:spPr/>
      <dgm:t>
        <a:bodyPr/>
        <a:lstStyle/>
        <a:p>
          <a:pPr rtl="1"/>
          <a:endParaRPr lang="ar-IQ"/>
        </a:p>
      </dgm:t>
    </dgm:pt>
    <dgm:pt modelId="{C7D2DB8A-7592-4320-A4FA-A1EB30376563}" type="pres">
      <dgm:prSet presAssocID="{592966A6-F35D-4F0F-B4E3-5AD944121E8A}" presName="connTx" presStyleLbl="parChTrans1D2" presStyleIdx="1" presStyleCnt="2"/>
      <dgm:spPr/>
      <dgm:t>
        <a:bodyPr/>
        <a:lstStyle/>
        <a:p>
          <a:pPr rtl="1"/>
          <a:endParaRPr lang="ar-IQ"/>
        </a:p>
      </dgm:t>
    </dgm:pt>
    <dgm:pt modelId="{56148159-F204-41F1-A6B0-E47AB8A56F38}" type="pres">
      <dgm:prSet presAssocID="{F61ECF71-EB5D-43FA-9FBF-95EF141C1C0E}" presName="root2" presStyleCnt="0"/>
      <dgm:spPr/>
    </dgm:pt>
    <dgm:pt modelId="{E89FE6F5-F3ED-4950-AD07-51C5C9BA34D9}" type="pres">
      <dgm:prSet presAssocID="{F61ECF71-EB5D-43FA-9FBF-95EF141C1C0E}" presName="LevelTwoTextNode" presStyleLbl="node2" presStyleIdx="1" presStyleCnt="2">
        <dgm:presLayoutVars>
          <dgm:chPref val="3"/>
        </dgm:presLayoutVars>
      </dgm:prSet>
      <dgm:spPr/>
      <dgm:t>
        <a:bodyPr/>
        <a:lstStyle/>
        <a:p>
          <a:pPr rtl="1"/>
          <a:endParaRPr lang="ar-IQ"/>
        </a:p>
      </dgm:t>
    </dgm:pt>
    <dgm:pt modelId="{6E42AD6B-8428-4C30-93B8-8FF8FDFC8B3C}" type="pres">
      <dgm:prSet presAssocID="{F61ECF71-EB5D-43FA-9FBF-95EF141C1C0E}" presName="level3hierChild" presStyleCnt="0"/>
      <dgm:spPr/>
    </dgm:pt>
  </dgm:ptLst>
  <dgm:cxnLst>
    <dgm:cxn modelId="{EB8FB839-5DB6-41A8-9348-96BB662F8039}" type="presOf" srcId="{592966A6-F35D-4F0F-B4E3-5AD944121E8A}" destId="{C7D2DB8A-7592-4320-A4FA-A1EB30376563}" srcOrd="1" destOrd="0" presId="urn:microsoft.com/office/officeart/2005/8/layout/hierarchy2"/>
    <dgm:cxn modelId="{88450CB9-00CD-4A1E-8935-445E33729698}" type="presOf" srcId="{5CD103B7-0BC5-4B17-8949-F26CFEA077E6}" destId="{05FDF164-BED4-4E5E-A5CE-19E7C94D5D78}" srcOrd="0" destOrd="0" presId="urn:microsoft.com/office/officeart/2005/8/layout/hierarchy2"/>
    <dgm:cxn modelId="{9EE17209-0FE2-4572-B203-C6D96DC7CF52}" type="presOf" srcId="{594358D5-DC09-40AD-9AF9-900FF025FC39}" destId="{45D7D0C7-03A9-4CB9-9CFA-74BD522A8177}" srcOrd="0" destOrd="0" presId="urn:microsoft.com/office/officeart/2005/8/layout/hierarchy2"/>
    <dgm:cxn modelId="{A4CE630F-E7C5-4D80-851E-AD88113BDB1D}" type="presOf" srcId="{592966A6-F35D-4F0F-B4E3-5AD944121E8A}" destId="{6BA23559-4F25-4C42-94B2-A2207C51115B}" srcOrd="0" destOrd="0" presId="urn:microsoft.com/office/officeart/2005/8/layout/hierarchy2"/>
    <dgm:cxn modelId="{00199A54-007E-4D11-8F37-157B71846C23}" type="presOf" srcId="{14318BCC-2ED1-4E79-B90F-A4ACBDDD8F17}" destId="{30A0E6AE-EDB7-41DA-B276-3B8C7630553E}" srcOrd="0" destOrd="0" presId="urn:microsoft.com/office/officeart/2005/8/layout/hierarchy2"/>
    <dgm:cxn modelId="{9316CFAC-2F10-4D9E-8C6D-F8E652CF28CE}" srcId="{5CD103B7-0BC5-4B17-8949-F26CFEA077E6}" destId="{594358D5-DC09-40AD-9AF9-900FF025FC39}" srcOrd="0" destOrd="0" parTransId="{0467941B-6C9B-4C2C-A2F2-CC54A979AAA5}" sibTransId="{5D8A1971-5EFA-4C92-A209-3A767338E168}"/>
    <dgm:cxn modelId="{D964079B-A5EC-473A-89F1-5E4B8F29BBC9}" srcId="{594358D5-DC09-40AD-9AF9-900FF025FC39}" destId="{14318BCC-2ED1-4E79-B90F-A4ACBDDD8F17}" srcOrd="0" destOrd="0" parTransId="{4725261A-C638-441F-B73A-72FB8C2E5174}" sibTransId="{5DE3546D-FCFB-4B60-91E7-1095B6A4C430}"/>
    <dgm:cxn modelId="{DE7C1D5D-7DD1-480E-836B-245625316F3C}" type="presOf" srcId="{4725261A-C638-441F-B73A-72FB8C2E5174}" destId="{A6149DD8-C97A-4E22-AF43-C579BB765AFB}" srcOrd="1" destOrd="0" presId="urn:microsoft.com/office/officeart/2005/8/layout/hierarchy2"/>
    <dgm:cxn modelId="{727AF9F9-C16C-4B60-9864-E52B4B3F3D60}" srcId="{594358D5-DC09-40AD-9AF9-900FF025FC39}" destId="{F61ECF71-EB5D-43FA-9FBF-95EF141C1C0E}" srcOrd="1" destOrd="0" parTransId="{592966A6-F35D-4F0F-B4E3-5AD944121E8A}" sibTransId="{4617968F-7A7D-4DCC-A10F-2B91C438FDB7}"/>
    <dgm:cxn modelId="{B112292F-F2EF-408C-9947-97F220020012}" type="presOf" srcId="{4725261A-C638-441F-B73A-72FB8C2E5174}" destId="{E964AADB-B824-4C70-8421-8B1A401AB17A}" srcOrd="0" destOrd="0" presId="urn:microsoft.com/office/officeart/2005/8/layout/hierarchy2"/>
    <dgm:cxn modelId="{0FFCDD20-A6B9-4C61-9A41-DFFEC7478ADF}" type="presOf" srcId="{F61ECF71-EB5D-43FA-9FBF-95EF141C1C0E}" destId="{E89FE6F5-F3ED-4950-AD07-51C5C9BA34D9}" srcOrd="0" destOrd="0" presId="urn:microsoft.com/office/officeart/2005/8/layout/hierarchy2"/>
    <dgm:cxn modelId="{719B7A42-F0B1-46EA-89A5-11B9C0D8CBED}" type="presParOf" srcId="{05FDF164-BED4-4E5E-A5CE-19E7C94D5D78}" destId="{3B3CC5DD-49E8-4E59-A670-278CAF38AC6C}" srcOrd="0" destOrd="0" presId="urn:microsoft.com/office/officeart/2005/8/layout/hierarchy2"/>
    <dgm:cxn modelId="{BE6867F6-F3E5-4A91-BA7E-35E7DF55C7EE}" type="presParOf" srcId="{3B3CC5DD-49E8-4E59-A670-278CAF38AC6C}" destId="{45D7D0C7-03A9-4CB9-9CFA-74BD522A8177}" srcOrd="0" destOrd="0" presId="urn:microsoft.com/office/officeart/2005/8/layout/hierarchy2"/>
    <dgm:cxn modelId="{BA929078-9EC4-40F5-89C2-94CD5A853CFF}" type="presParOf" srcId="{3B3CC5DD-49E8-4E59-A670-278CAF38AC6C}" destId="{23B47ABF-DC76-4A9D-B184-5F01D7F3E2A0}" srcOrd="1" destOrd="0" presId="urn:microsoft.com/office/officeart/2005/8/layout/hierarchy2"/>
    <dgm:cxn modelId="{F90A4110-6BFC-4E6F-94A3-9C7B6FC5AAF4}" type="presParOf" srcId="{23B47ABF-DC76-4A9D-B184-5F01D7F3E2A0}" destId="{E964AADB-B824-4C70-8421-8B1A401AB17A}" srcOrd="0" destOrd="0" presId="urn:microsoft.com/office/officeart/2005/8/layout/hierarchy2"/>
    <dgm:cxn modelId="{EFF09434-5081-4708-8337-09EBE0763C34}" type="presParOf" srcId="{E964AADB-B824-4C70-8421-8B1A401AB17A}" destId="{A6149DD8-C97A-4E22-AF43-C579BB765AFB}" srcOrd="0" destOrd="0" presId="urn:microsoft.com/office/officeart/2005/8/layout/hierarchy2"/>
    <dgm:cxn modelId="{9FF29D33-689C-4FAB-9678-08CB1EEC8EAF}" type="presParOf" srcId="{23B47ABF-DC76-4A9D-B184-5F01D7F3E2A0}" destId="{9D33C77A-6AF9-4BB3-9FAC-05009A1D00EB}" srcOrd="1" destOrd="0" presId="urn:microsoft.com/office/officeart/2005/8/layout/hierarchy2"/>
    <dgm:cxn modelId="{7A466604-B501-41A6-8C6D-91DFE42A3ADC}" type="presParOf" srcId="{9D33C77A-6AF9-4BB3-9FAC-05009A1D00EB}" destId="{30A0E6AE-EDB7-41DA-B276-3B8C7630553E}" srcOrd="0" destOrd="0" presId="urn:microsoft.com/office/officeart/2005/8/layout/hierarchy2"/>
    <dgm:cxn modelId="{1038CF53-3D93-4229-B7E0-EFB51DA7542C}" type="presParOf" srcId="{9D33C77A-6AF9-4BB3-9FAC-05009A1D00EB}" destId="{C8F92312-C774-4B99-A761-C01E896EE995}" srcOrd="1" destOrd="0" presId="urn:microsoft.com/office/officeart/2005/8/layout/hierarchy2"/>
    <dgm:cxn modelId="{5695DF74-D32F-43DF-88BC-9AAFA60F8319}" type="presParOf" srcId="{23B47ABF-DC76-4A9D-B184-5F01D7F3E2A0}" destId="{6BA23559-4F25-4C42-94B2-A2207C51115B}" srcOrd="2" destOrd="0" presId="urn:microsoft.com/office/officeart/2005/8/layout/hierarchy2"/>
    <dgm:cxn modelId="{66220475-807A-4054-AF78-7B4939685CEF}" type="presParOf" srcId="{6BA23559-4F25-4C42-94B2-A2207C51115B}" destId="{C7D2DB8A-7592-4320-A4FA-A1EB30376563}" srcOrd="0" destOrd="0" presId="urn:microsoft.com/office/officeart/2005/8/layout/hierarchy2"/>
    <dgm:cxn modelId="{A6EE4F24-B334-46DB-97EE-B916522BF9CB}" type="presParOf" srcId="{23B47ABF-DC76-4A9D-B184-5F01D7F3E2A0}" destId="{56148159-F204-41F1-A6B0-E47AB8A56F38}" srcOrd="3" destOrd="0" presId="urn:microsoft.com/office/officeart/2005/8/layout/hierarchy2"/>
    <dgm:cxn modelId="{4E8BB64D-BEDE-4342-806D-D808D2CD124D}" type="presParOf" srcId="{56148159-F204-41F1-A6B0-E47AB8A56F38}" destId="{E89FE6F5-F3ED-4950-AD07-51C5C9BA34D9}" srcOrd="0" destOrd="0" presId="urn:microsoft.com/office/officeart/2005/8/layout/hierarchy2"/>
    <dgm:cxn modelId="{6850105F-1B50-476C-BFB0-D2AD9736172D}" type="presParOf" srcId="{56148159-F204-41F1-A6B0-E47AB8A56F38}" destId="{6E42AD6B-8428-4C30-93B8-8FF8FDFC8B3C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3D1499C-1ADA-4172-A27B-9F2CFF0E8B1B}" type="doc">
      <dgm:prSet loTypeId="urn:microsoft.com/office/officeart/2008/layout/HorizontalMultiLevelHierarchy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rtl="1"/>
          <a:endParaRPr lang="ar-IQ"/>
        </a:p>
      </dgm:t>
    </dgm:pt>
    <dgm:pt modelId="{927ACFFC-781F-485D-AC4E-26534A7F3F67}">
      <dgm:prSet phldrT="[Text]" custT="1"/>
      <dgm:spPr/>
      <dgm:t>
        <a:bodyPr/>
        <a:lstStyle/>
        <a:p>
          <a:pPr algn="ctr" rtl="1"/>
          <a:r>
            <a:rPr lang="en-US" sz="2800" b="1" cap="none" spc="0" dirty="0" smtClean="0">
              <a:ln w="18000">
                <a:solidFill>
                  <a:schemeClr val="tx1"/>
                </a:solidFill>
                <a:prstDash val="solid"/>
                <a:miter lim="800000"/>
              </a:ln>
              <a:solidFill>
                <a:srgbClr val="C00000"/>
              </a:solidFill>
              <a:effectLst/>
              <a:latin typeface="Baskerville Old Face" pitchFamily="18" charset="0"/>
            </a:rPr>
            <a:t>Concentration of solution</a:t>
          </a:r>
          <a:endParaRPr lang="ar-IQ" sz="2800" b="1" cap="none" spc="0" dirty="0">
            <a:ln w="18000">
              <a:solidFill>
                <a:schemeClr val="tx1"/>
              </a:solidFill>
              <a:prstDash val="solid"/>
              <a:miter lim="800000"/>
            </a:ln>
            <a:solidFill>
              <a:srgbClr val="C00000"/>
            </a:solidFill>
            <a:effectLst/>
            <a:latin typeface="Baskerville Old Face" pitchFamily="18" charset="0"/>
          </a:endParaRPr>
        </a:p>
      </dgm:t>
    </dgm:pt>
    <dgm:pt modelId="{D1134CA4-122B-49A7-8761-66BA88BC8403}" type="parTrans" cxnId="{8F99E06A-AA99-4C8C-87C4-42023CC1ADCC}">
      <dgm:prSet/>
      <dgm:spPr/>
      <dgm:t>
        <a:bodyPr/>
        <a:lstStyle/>
        <a:p>
          <a:pPr rtl="1"/>
          <a:endParaRPr lang="ar-IQ"/>
        </a:p>
      </dgm:t>
    </dgm:pt>
    <dgm:pt modelId="{0D8B49F6-3CB8-480C-AFB1-CCA173B13AF0}" type="sibTrans" cxnId="{8F99E06A-AA99-4C8C-87C4-42023CC1ADCC}">
      <dgm:prSet/>
      <dgm:spPr/>
      <dgm:t>
        <a:bodyPr/>
        <a:lstStyle/>
        <a:p>
          <a:pPr rtl="1"/>
          <a:endParaRPr lang="ar-IQ"/>
        </a:p>
      </dgm:t>
    </dgm:pt>
    <dgm:pt modelId="{9B8A2803-4D78-4E86-A8CD-F2E7884185FA}">
      <dgm:prSet phldrT="[Text]" custT="1"/>
      <dgm:spPr/>
      <dgm:t>
        <a:bodyPr/>
        <a:lstStyle/>
        <a:p>
          <a:pPr rtl="1"/>
          <a:r>
            <a:rPr lang="en-US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rPr>
            <a:t>Normality</a:t>
          </a:r>
          <a:endParaRPr lang="ar-IQ" sz="32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ookman Old Style" pitchFamily="18" charset="0"/>
          </a:endParaRPr>
        </a:p>
      </dgm:t>
    </dgm:pt>
    <dgm:pt modelId="{B9A0B50B-2BF1-4EF0-9F29-745F127DB997}" type="parTrans" cxnId="{F5EEA9F2-F27F-4C07-949D-D6E97168209A}">
      <dgm:prSet/>
      <dgm:spPr/>
      <dgm:t>
        <a:bodyPr/>
        <a:lstStyle/>
        <a:p>
          <a:pPr rtl="1"/>
          <a:endParaRPr lang="ar-IQ"/>
        </a:p>
      </dgm:t>
    </dgm:pt>
    <dgm:pt modelId="{359256E9-8D73-4D1C-A94E-18F669E27215}" type="sibTrans" cxnId="{F5EEA9F2-F27F-4C07-949D-D6E97168209A}">
      <dgm:prSet/>
      <dgm:spPr/>
      <dgm:t>
        <a:bodyPr/>
        <a:lstStyle/>
        <a:p>
          <a:pPr rtl="1"/>
          <a:endParaRPr lang="ar-IQ"/>
        </a:p>
      </dgm:t>
    </dgm:pt>
    <dgm:pt modelId="{D4015649-8B52-47D0-9A8B-2230C9A696A6}">
      <dgm:prSet phldrT="[Text]" custT="1"/>
      <dgm:spPr/>
      <dgm:t>
        <a:bodyPr/>
        <a:lstStyle/>
        <a:p>
          <a:pPr rtl="1"/>
          <a:r>
            <a:rPr lang="en-US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rPr>
            <a:t>Molarity</a:t>
          </a:r>
          <a:endParaRPr lang="ar-IQ" sz="32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ookman Old Style" pitchFamily="18" charset="0"/>
          </a:endParaRPr>
        </a:p>
      </dgm:t>
    </dgm:pt>
    <dgm:pt modelId="{120D122B-F742-474B-AF17-5BA32D6EE7EA}" type="parTrans" cxnId="{ECAABCDD-C00C-4E0C-860C-7540853F623C}">
      <dgm:prSet/>
      <dgm:spPr/>
      <dgm:t>
        <a:bodyPr/>
        <a:lstStyle/>
        <a:p>
          <a:pPr rtl="1"/>
          <a:endParaRPr lang="ar-IQ"/>
        </a:p>
      </dgm:t>
    </dgm:pt>
    <dgm:pt modelId="{7137C780-4440-4571-B31A-EFD82A3A5FFF}" type="sibTrans" cxnId="{ECAABCDD-C00C-4E0C-860C-7540853F623C}">
      <dgm:prSet/>
      <dgm:spPr/>
      <dgm:t>
        <a:bodyPr/>
        <a:lstStyle/>
        <a:p>
          <a:pPr rtl="1"/>
          <a:endParaRPr lang="ar-IQ"/>
        </a:p>
      </dgm:t>
    </dgm:pt>
    <dgm:pt modelId="{3ACAD6ED-B5BF-40D4-AD7C-B39FEB75A247}">
      <dgm:prSet phldrT="[Text]" custT="1"/>
      <dgm:spPr/>
      <dgm:t>
        <a:bodyPr/>
        <a:lstStyle/>
        <a:p>
          <a:pPr rtl="1"/>
          <a:r>
            <a:rPr lang="en-US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rPr>
            <a:t>Formality</a:t>
          </a:r>
          <a:endParaRPr lang="ar-IQ" sz="32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ookman Old Style" pitchFamily="18" charset="0"/>
          </a:endParaRPr>
        </a:p>
      </dgm:t>
    </dgm:pt>
    <dgm:pt modelId="{5D41D975-31E1-42DC-BB9D-DE5D727AE6E3}" type="parTrans" cxnId="{97F38B25-4C94-467A-801B-B25D9D19BB38}">
      <dgm:prSet/>
      <dgm:spPr/>
      <dgm:t>
        <a:bodyPr/>
        <a:lstStyle/>
        <a:p>
          <a:pPr rtl="1"/>
          <a:endParaRPr lang="ar-IQ"/>
        </a:p>
      </dgm:t>
    </dgm:pt>
    <dgm:pt modelId="{446C8B97-37C7-4C4E-84F0-EFB13EF4C2E8}" type="sibTrans" cxnId="{97F38B25-4C94-467A-801B-B25D9D19BB38}">
      <dgm:prSet/>
      <dgm:spPr/>
      <dgm:t>
        <a:bodyPr/>
        <a:lstStyle/>
        <a:p>
          <a:pPr rtl="1"/>
          <a:endParaRPr lang="ar-IQ"/>
        </a:p>
      </dgm:t>
    </dgm:pt>
    <dgm:pt modelId="{58591A95-C427-4964-9A40-63D3445B331A}" type="pres">
      <dgm:prSet presAssocID="{33D1499C-1ADA-4172-A27B-9F2CFF0E8B1B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pPr rtl="1"/>
          <a:endParaRPr lang="ar-IQ"/>
        </a:p>
      </dgm:t>
    </dgm:pt>
    <dgm:pt modelId="{B68795E9-F5EE-4AF1-837E-0E5692563C87}" type="pres">
      <dgm:prSet presAssocID="{927ACFFC-781F-485D-AC4E-26534A7F3F67}" presName="root1" presStyleCnt="0"/>
      <dgm:spPr/>
    </dgm:pt>
    <dgm:pt modelId="{D5B17B9D-D6C7-4847-93C1-DF970D7F34A9}" type="pres">
      <dgm:prSet presAssocID="{927ACFFC-781F-485D-AC4E-26534A7F3F67}" presName="LevelOneTextNode" presStyleLbl="node0" presStyleIdx="0" presStyleCnt="1">
        <dgm:presLayoutVars>
          <dgm:chPref val="3"/>
        </dgm:presLayoutVars>
      </dgm:prSet>
      <dgm:spPr/>
      <dgm:t>
        <a:bodyPr/>
        <a:lstStyle/>
        <a:p>
          <a:pPr rtl="1"/>
          <a:endParaRPr lang="ar-IQ"/>
        </a:p>
      </dgm:t>
    </dgm:pt>
    <dgm:pt modelId="{6AD692D0-49B2-4226-8AF8-8704EA1D75AD}" type="pres">
      <dgm:prSet presAssocID="{927ACFFC-781F-485D-AC4E-26534A7F3F67}" presName="level2hierChild" presStyleCnt="0"/>
      <dgm:spPr/>
    </dgm:pt>
    <dgm:pt modelId="{FC240016-6607-4F20-B342-55A8DEC73F8B}" type="pres">
      <dgm:prSet presAssocID="{B9A0B50B-2BF1-4EF0-9F29-745F127DB997}" presName="conn2-1" presStyleLbl="parChTrans1D2" presStyleIdx="0" presStyleCnt="3"/>
      <dgm:spPr/>
      <dgm:t>
        <a:bodyPr/>
        <a:lstStyle/>
        <a:p>
          <a:pPr rtl="1"/>
          <a:endParaRPr lang="ar-IQ"/>
        </a:p>
      </dgm:t>
    </dgm:pt>
    <dgm:pt modelId="{AADF6183-098F-42B2-B0E9-6B3F37C00788}" type="pres">
      <dgm:prSet presAssocID="{B9A0B50B-2BF1-4EF0-9F29-745F127DB997}" presName="connTx" presStyleLbl="parChTrans1D2" presStyleIdx="0" presStyleCnt="3"/>
      <dgm:spPr/>
      <dgm:t>
        <a:bodyPr/>
        <a:lstStyle/>
        <a:p>
          <a:pPr rtl="1"/>
          <a:endParaRPr lang="ar-IQ"/>
        </a:p>
      </dgm:t>
    </dgm:pt>
    <dgm:pt modelId="{56D88352-2319-47FA-BB68-B090F8CA7A8B}" type="pres">
      <dgm:prSet presAssocID="{9B8A2803-4D78-4E86-A8CD-F2E7884185FA}" presName="root2" presStyleCnt="0"/>
      <dgm:spPr/>
    </dgm:pt>
    <dgm:pt modelId="{C26EF0CD-5978-4F7B-8F32-C06A720DC50C}" type="pres">
      <dgm:prSet presAssocID="{9B8A2803-4D78-4E86-A8CD-F2E7884185FA}" presName="LevelTwoTextNode" presStyleLbl="node2" presStyleIdx="0" presStyleCnt="3">
        <dgm:presLayoutVars>
          <dgm:chPref val="3"/>
        </dgm:presLayoutVars>
      </dgm:prSet>
      <dgm:spPr/>
      <dgm:t>
        <a:bodyPr/>
        <a:lstStyle/>
        <a:p>
          <a:pPr rtl="1"/>
          <a:endParaRPr lang="ar-IQ"/>
        </a:p>
      </dgm:t>
    </dgm:pt>
    <dgm:pt modelId="{65AB9E9A-36DB-490E-8875-22D312D16122}" type="pres">
      <dgm:prSet presAssocID="{9B8A2803-4D78-4E86-A8CD-F2E7884185FA}" presName="level3hierChild" presStyleCnt="0"/>
      <dgm:spPr/>
    </dgm:pt>
    <dgm:pt modelId="{F1668B0E-02D0-4FDD-90B8-3E2264A11864}" type="pres">
      <dgm:prSet presAssocID="{120D122B-F742-474B-AF17-5BA32D6EE7EA}" presName="conn2-1" presStyleLbl="parChTrans1D2" presStyleIdx="1" presStyleCnt="3"/>
      <dgm:spPr/>
      <dgm:t>
        <a:bodyPr/>
        <a:lstStyle/>
        <a:p>
          <a:pPr rtl="1"/>
          <a:endParaRPr lang="ar-IQ"/>
        </a:p>
      </dgm:t>
    </dgm:pt>
    <dgm:pt modelId="{959834DD-F095-4D12-B142-A731A0C9D1A8}" type="pres">
      <dgm:prSet presAssocID="{120D122B-F742-474B-AF17-5BA32D6EE7EA}" presName="connTx" presStyleLbl="parChTrans1D2" presStyleIdx="1" presStyleCnt="3"/>
      <dgm:spPr/>
      <dgm:t>
        <a:bodyPr/>
        <a:lstStyle/>
        <a:p>
          <a:pPr rtl="1"/>
          <a:endParaRPr lang="ar-IQ"/>
        </a:p>
      </dgm:t>
    </dgm:pt>
    <dgm:pt modelId="{6B2E027E-320E-434B-945E-2738660E64FA}" type="pres">
      <dgm:prSet presAssocID="{D4015649-8B52-47D0-9A8B-2230C9A696A6}" presName="root2" presStyleCnt="0"/>
      <dgm:spPr/>
    </dgm:pt>
    <dgm:pt modelId="{642E6F89-E7A9-4B7D-9D66-1715D1A8BCF4}" type="pres">
      <dgm:prSet presAssocID="{D4015649-8B52-47D0-9A8B-2230C9A696A6}" presName="LevelTwoTextNode" presStyleLbl="node2" presStyleIdx="1" presStyleCnt="3">
        <dgm:presLayoutVars>
          <dgm:chPref val="3"/>
        </dgm:presLayoutVars>
      </dgm:prSet>
      <dgm:spPr/>
      <dgm:t>
        <a:bodyPr/>
        <a:lstStyle/>
        <a:p>
          <a:pPr rtl="1"/>
          <a:endParaRPr lang="ar-IQ"/>
        </a:p>
      </dgm:t>
    </dgm:pt>
    <dgm:pt modelId="{D0267D13-0F7D-470C-8B3D-C3B83612CAA3}" type="pres">
      <dgm:prSet presAssocID="{D4015649-8B52-47D0-9A8B-2230C9A696A6}" presName="level3hierChild" presStyleCnt="0"/>
      <dgm:spPr/>
    </dgm:pt>
    <dgm:pt modelId="{4AA5D620-CE40-4D24-B403-4450DF61CB27}" type="pres">
      <dgm:prSet presAssocID="{5D41D975-31E1-42DC-BB9D-DE5D727AE6E3}" presName="conn2-1" presStyleLbl="parChTrans1D2" presStyleIdx="2" presStyleCnt="3"/>
      <dgm:spPr/>
      <dgm:t>
        <a:bodyPr/>
        <a:lstStyle/>
        <a:p>
          <a:pPr rtl="1"/>
          <a:endParaRPr lang="ar-IQ"/>
        </a:p>
      </dgm:t>
    </dgm:pt>
    <dgm:pt modelId="{E23FBD02-1B1E-4228-8AE7-0D08C6C02D32}" type="pres">
      <dgm:prSet presAssocID="{5D41D975-31E1-42DC-BB9D-DE5D727AE6E3}" presName="connTx" presStyleLbl="parChTrans1D2" presStyleIdx="2" presStyleCnt="3"/>
      <dgm:spPr/>
      <dgm:t>
        <a:bodyPr/>
        <a:lstStyle/>
        <a:p>
          <a:pPr rtl="1"/>
          <a:endParaRPr lang="ar-IQ"/>
        </a:p>
      </dgm:t>
    </dgm:pt>
    <dgm:pt modelId="{36E9ADCA-8D04-4448-99E6-12D86079888B}" type="pres">
      <dgm:prSet presAssocID="{3ACAD6ED-B5BF-40D4-AD7C-B39FEB75A247}" presName="root2" presStyleCnt="0"/>
      <dgm:spPr/>
    </dgm:pt>
    <dgm:pt modelId="{17871064-6757-47B5-BBE7-47BA3E09BAF3}" type="pres">
      <dgm:prSet presAssocID="{3ACAD6ED-B5BF-40D4-AD7C-B39FEB75A247}" presName="LevelTwoTextNode" presStyleLbl="node2" presStyleIdx="2" presStyleCnt="3">
        <dgm:presLayoutVars>
          <dgm:chPref val="3"/>
        </dgm:presLayoutVars>
      </dgm:prSet>
      <dgm:spPr/>
      <dgm:t>
        <a:bodyPr/>
        <a:lstStyle/>
        <a:p>
          <a:pPr rtl="1"/>
          <a:endParaRPr lang="ar-IQ"/>
        </a:p>
      </dgm:t>
    </dgm:pt>
    <dgm:pt modelId="{9BA69B78-816E-44D6-AADE-144B5837D0FC}" type="pres">
      <dgm:prSet presAssocID="{3ACAD6ED-B5BF-40D4-AD7C-B39FEB75A247}" presName="level3hierChild" presStyleCnt="0"/>
      <dgm:spPr/>
    </dgm:pt>
  </dgm:ptLst>
  <dgm:cxnLst>
    <dgm:cxn modelId="{3496DE02-EDFD-4306-A414-76C59C9174EE}" type="presOf" srcId="{927ACFFC-781F-485D-AC4E-26534A7F3F67}" destId="{D5B17B9D-D6C7-4847-93C1-DF970D7F34A9}" srcOrd="0" destOrd="0" presId="urn:microsoft.com/office/officeart/2008/layout/HorizontalMultiLevelHierarchy"/>
    <dgm:cxn modelId="{6CEA538A-574B-4B18-9CC4-36ABBF97E271}" type="presOf" srcId="{B9A0B50B-2BF1-4EF0-9F29-745F127DB997}" destId="{AADF6183-098F-42B2-B0E9-6B3F37C00788}" srcOrd="1" destOrd="0" presId="urn:microsoft.com/office/officeart/2008/layout/HorizontalMultiLevelHierarchy"/>
    <dgm:cxn modelId="{E01FC029-A2BA-4AFD-9E03-85BB01981624}" type="presOf" srcId="{D4015649-8B52-47D0-9A8B-2230C9A696A6}" destId="{642E6F89-E7A9-4B7D-9D66-1715D1A8BCF4}" srcOrd="0" destOrd="0" presId="urn:microsoft.com/office/officeart/2008/layout/HorizontalMultiLevelHierarchy"/>
    <dgm:cxn modelId="{E5DE4A72-F9B1-46EC-B26F-B5E94F7B6B1A}" type="presOf" srcId="{33D1499C-1ADA-4172-A27B-9F2CFF0E8B1B}" destId="{58591A95-C427-4964-9A40-63D3445B331A}" srcOrd="0" destOrd="0" presId="urn:microsoft.com/office/officeart/2008/layout/HorizontalMultiLevelHierarchy"/>
    <dgm:cxn modelId="{ECAABCDD-C00C-4E0C-860C-7540853F623C}" srcId="{927ACFFC-781F-485D-AC4E-26534A7F3F67}" destId="{D4015649-8B52-47D0-9A8B-2230C9A696A6}" srcOrd="1" destOrd="0" parTransId="{120D122B-F742-474B-AF17-5BA32D6EE7EA}" sibTransId="{7137C780-4440-4571-B31A-EFD82A3A5FFF}"/>
    <dgm:cxn modelId="{F3D8C84A-67D7-4C55-861F-3295765F2BB2}" type="presOf" srcId="{5D41D975-31E1-42DC-BB9D-DE5D727AE6E3}" destId="{4AA5D620-CE40-4D24-B403-4450DF61CB27}" srcOrd="0" destOrd="0" presId="urn:microsoft.com/office/officeart/2008/layout/HorizontalMultiLevelHierarchy"/>
    <dgm:cxn modelId="{F5EEA9F2-F27F-4C07-949D-D6E97168209A}" srcId="{927ACFFC-781F-485D-AC4E-26534A7F3F67}" destId="{9B8A2803-4D78-4E86-A8CD-F2E7884185FA}" srcOrd="0" destOrd="0" parTransId="{B9A0B50B-2BF1-4EF0-9F29-745F127DB997}" sibTransId="{359256E9-8D73-4D1C-A94E-18F669E27215}"/>
    <dgm:cxn modelId="{30A30FA5-7472-4861-ADA7-F13F5AC4C321}" type="presOf" srcId="{120D122B-F742-474B-AF17-5BA32D6EE7EA}" destId="{959834DD-F095-4D12-B142-A731A0C9D1A8}" srcOrd="1" destOrd="0" presId="urn:microsoft.com/office/officeart/2008/layout/HorizontalMultiLevelHierarchy"/>
    <dgm:cxn modelId="{91484179-F247-44DC-AC1F-CA53414A080D}" type="presOf" srcId="{9B8A2803-4D78-4E86-A8CD-F2E7884185FA}" destId="{C26EF0CD-5978-4F7B-8F32-C06A720DC50C}" srcOrd="0" destOrd="0" presId="urn:microsoft.com/office/officeart/2008/layout/HorizontalMultiLevelHierarchy"/>
    <dgm:cxn modelId="{CAF3DD23-7270-4840-B43F-553EF4F6109A}" type="presOf" srcId="{3ACAD6ED-B5BF-40D4-AD7C-B39FEB75A247}" destId="{17871064-6757-47B5-BBE7-47BA3E09BAF3}" srcOrd="0" destOrd="0" presId="urn:microsoft.com/office/officeart/2008/layout/HorizontalMultiLevelHierarchy"/>
    <dgm:cxn modelId="{8F99E06A-AA99-4C8C-87C4-42023CC1ADCC}" srcId="{33D1499C-1ADA-4172-A27B-9F2CFF0E8B1B}" destId="{927ACFFC-781F-485D-AC4E-26534A7F3F67}" srcOrd="0" destOrd="0" parTransId="{D1134CA4-122B-49A7-8761-66BA88BC8403}" sibTransId="{0D8B49F6-3CB8-480C-AFB1-CCA173B13AF0}"/>
    <dgm:cxn modelId="{B4F07716-47CD-456A-B0CB-68F8FD0AB6D4}" type="presOf" srcId="{5D41D975-31E1-42DC-BB9D-DE5D727AE6E3}" destId="{E23FBD02-1B1E-4228-8AE7-0D08C6C02D32}" srcOrd="1" destOrd="0" presId="urn:microsoft.com/office/officeart/2008/layout/HorizontalMultiLevelHierarchy"/>
    <dgm:cxn modelId="{9C8C9FE0-3380-4C63-BBF6-58F105106A3C}" type="presOf" srcId="{B9A0B50B-2BF1-4EF0-9F29-745F127DB997}" destId="{FC240016-6607-4F20-B342-55A8DEC73F8B}" srcOrd="0" destOrd="0" presId="urn:microsoft.com/office/officeart/2008/layout/HorizontalMultiLevelHierarchy"/>
    <dgm:cxn modelId="{A21A19CC-F770-4C57-AD0C-C7C19C8205C8}" type="presOf" srcId="{120D122B-F742-474B-AF17-5BA32D6EE7EA}" destId="{F1668B0E-02D0-4FDD-90B8-3E2264A11864}" srcOrd="0" destOrd="0" presId="urn:microsoft.com/office/officeart/2008/layout/HorizontalMultiLevelHierarchy"/>
    <dgm:cxn modelId="{97F38B25-4C94-467A-801B-B25D9D19BB38}" srcId="{927ACFFC-781F-485D-AC4E-26534A7F3F67}" destId="{3ACAD6ED-B5BF-40D4-AD7C-B39FEB75A247}" srcOrd="2" destOrd="0" parTransId="{5D41D975-31E1-42DC-BB9D-DE5D727AE6E3}" sibTransId="{446C8B97-37C7-4C4E-84F0-EFB13EF4C2E8}"/>
    <dgm:cxn modelId="{78DE04C7-1F29-4F53-AFCA-831E658232C5}" type="presParOf" srcId="{58591A95-C427-4964-9A40-63D3445B331A}" destId="{B68795E9-F5EE-4AF1-837E-0E5692563C87}" srcOrd="0" destOrd="0" presId="urn:microsoft.com/office/officeart/2008/layout/HorizontalMultiLevelHierarchy"/>
    <dgm:cxn modelId="{00B7AB1B-E410-48F3-AD57-912A8E5D292B}" type="presParOf" srcId="{B68795E9-F5EE-4AF1-837E-0E5692563C87}" destId="{D5B17B9D-D6C7-4847-93C1-DF970D7F34A9}" srcOrd="0" destOrd="0" presId="urn:microsoft.com/office/officeart/2008/layout/HorizontalMultiLevelHierarchy"/>
    <dgm:cxn modelId="{FF4BF617-92CF-4C85-A0C4-DD9D257BEAA7}" type="presParOf" srcId="{B68795E9-F5EE-4AF1-837E-0E5692563C87}" destId="{6AD692D0-49B2-4226-8AF8-8704EA1D75AD}" srcOrd="1" destOrd="0" presId="urn:microsoft.com/office/officeart/2008/layout/HorizontalMultiLevelHierarchy"/>
    <dgm:cxn modelId="{5E69AC2C-6FB6-47DC-9BF3-40D041EFFA18}" type="presParOf" srcId="{6AD692D0-49B2-4226-8AF8-8704EA1D75AD}" destId="{FC240016-6607-4F20-B342-55A8DEC73F8B}" srcOrd="0" destOrd="0" presId="urn:microsoft.com/office/officeart/2008/layout/HorizontalMultiLevelHierarchy"/>
    <dgm:cxn modelId="{FDD168E9-0C13-43AA-B5C1-40EFA6C13193}" type="presParOf" srcId="{FC240016-6607-4F20-B342-55A8DEC73F8B}" destId="{AADF6183-098F-42B2-B0E9-6B3F37C00788}" srcOrd="0" destOrd="0" presId="urn:microsoft.com/office/officeart/2008/layout/HorizontalMultiLevelHierarchy"/>
    <dgm:cxn modelId="{AAED69F8-B123-492A-977C-B215A90DE748}" type="presParOf" srcId="{6AD692D0-49B2-4226-8AF8-8704EA1D75AD}" destId="{56D88352-2319-47FA-BB68-B090F8CA7A8B}" srcOrd="1" destOrd="0" presId="urn:microsoft.com/office/officeart/2008/layout/HorizontalMultiLevelHierarchy"/>
    <dgm:cxn modelId="{EF198BC3-8CFD-42A3-8831-75968B9E753F}" type="presParOf" srcId="{56D88352-2319-47FA-BB68-B090F8CA7A8B}" destId="{C26EF0CD-5978-4F7B-8F32-C06A720DC50C}" srcOrd="0" destOrd="0" presId="urn:microsoft.com/office/officeart/2008/layout/HorizontalMultiLevelHierarchy"/>
    <dgm:cxn modelId="{0B4EEEEF-0BB3-4083-9FF0-CD829406DA25}" type="presParOf" srcId="{56D88352-2319-47FA-BB68-B090F8CA7A8B}" destId="{65AB9E9A-36DB-490E-8875-22D312D16122}" srcOrd="1" destOrd="0" presId="urn:microsoft.com/office/officeart/2008/layout/HorizontalMultiLevelHierarchy"/>
    <dgm:cxn modelId="{0B66297F-87A0-4570-BFFF-759D85F32531}" type="presParOf" srcId="{6AD692D0-49B2-4226-8AF8-8704EA1D75AD}" destId="{F1668B0E-02D0-4FDD-90B8-3E2264A11864}" srcOrd="2" destOrd="0" presId="urn:microsoft.com/office/officeart/2008/layout/HorizontalMultiLevelHierarchy"/>
    <dgm:cxn modelId="{4B9C06DF-C34F-45F6-B9AE-0082E1282401}" type="presParOf" srcId="{F1668B0E-02D0-4FDD-90B8-3E2264A11864}" destId="{959834DD-F095-4D12-B142-A731A0C9D1A8}" srcOrd="0" destOrd="0" presId="urn:microsoft.com/office/officeart/2008/layout/HorizontalMultiLevelHierarchy"/>
    <dgm:cxn modelId="{B9EEC49A-8CAE-44A8-BCB4-E46336BFE986}" type="presParOf" srcId="{6AD692D0-49B2-4226-8AF8-8704EA1D75AD}" destId="{6B2E027E-320E-434B-945E-2738660E64FA}" srcOrd="3" destOrd="0" presId="urn:microsoft.com/office/officeart/2008/layout/HorizontalMultiLevelHierarchy"/>
    <dgm:cxn modelId="{5CB06FEE-AAB0-41E5-9FC5-9985E8B7FDA3}" type="presParOf" srcId="{6B2E027E-320E-434B-945E-2738660E64FA}" destId="{642E6F89-E7A9-4B7D-9D66-1715D1A8BCF4}" srcOrd="0" destOrd="0" presId="urn:microsoft.com/office/officeart/2008/layout/HorizontalMultiLevelHierarchy"/>
    <dgm:cxn modelId="{9DAFB27A-F5DB-4A81-A412-70BB0A5A571D}" type="presParOf" srcId="{6B2E027E-320E-434B-945E-2738660E64FA}" destId="{D0267D13-0F7D-470C-8B3D-C3B83612CAA3}" srcOrd="1" destOrd="0" presId="urn:microsoft.com/office/officeart/2008/layout/HorizontalMultiLevelHierarchy"/>
    <dgm:cxn modelId="{1D280466-6A41-497E-B06A-84588E050CF8}" type="presParOf" srcId="{6AD692D0-49B2-4226-8AF8-8704EA1D75AD}" destId="{4AA5D620-CE40-4D24-B403-4450DF61CB27}" srcOrd="4" destOrd="0" presId="urn:microsoft.com/office/officeart/2008/layout/HorizontalMultiLevelHierarchy"/>
    <dgm:cxn modelId="{F72B453E-3CAF-413B-B3FC-1850DC0A22E9}" type="presParOf" srcId="{4AA5D620-CE40-4D24-B403-4450DF61CB27}" destId="{E23FBD02-1B1E-4228-8AE7-0D08C6C02D32}" srcOrd="0" destOrd="0" presId="urn:microsoft.com/office/officeart/2008/layout/HorizontalMultiLevelHierarchy"/>
    <dgm:cxn modelId="{D83C1AC4-987F-4A95-8206-645C3D8B7713}" type="presParOf" srcId="{6AD692D0-49B2-4226-8AF8-8704EA1D75AD}" destId="{36E9ADCA-8D04-4448-99E6-12D86079888B}" srcOrd="5" destOrd="0" presId="urn:microsoft.com/office/officeart/2008/layout/HorizontalMultiLevelHierarchy"/>
    <dgm:cxn modelId="{E4B841B2-0E36-4DD8-AE9E-DBF3F355BFC7}" type="presParOf" srcId="{36E9ADCA-8D04-4448-99E6-12D86079888B}" destId="{17871064-6757-47B5-BBE7-47BA3E09BAF3}" srcOrd="0" destOrd="0" presId="urn:microsoft.com/office/officeart/2008/layout/HorizontalMultiLevelHierarchy"/>
    <dgm:cxn modelId="{27A041D8-CDD7-4061-B7F1-05D331C3B4E9}" type="presParOf" srcId="{36E9ADCA-8D04-4448-99E6-12D86079888B}" destId="{9BA69B78-816E-44D6-AADE-144B5837D0FC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376D439F-59B1-4A02-BA6D-FED8349A16F4}" type="doc">
      <dgm:prSet loTypeId="urn:microsoft.com/office/officeart/2005/8/layout/vList4#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rtl="1"/>
          <a:endParaRPr lang="ar-IQ"/>
        </a:p>
      </dgm:t>
    </dgm:pt>
    <dgm:pt modelId="{9B8FD5EF-4303-4C38-A712-7E50E3742309}">
      <dgm:prSet phldrT="[Text]" custT="1"/>
      <dgm:spPr/>
      <dgm:t>
        <a:bodyPr/>
        <a:lstStyle/>
        <a:p>
          <a:pPr algn="l" rtl="1"/>
          <a:r>
            <a:rPr lang="en-US" sz="2800" b="1" dirty="0" smtClean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rPr>
            <a:t>Acid – Base  Titrations.</a:t>
          </a:r>
        </a:p>
        <a:p>
          <a:pPr algn="l" rtl="1"/>
          <a:r>
            <a:rPr lang="en-US" sz="2800" b="1" dirty="0" smtClean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rPr>
            <a:t>( Neutralization Titrations ).</a:t>
          </a:r>
          <a:endParaRPr lang="ar-IQ" sz="2800" b="1" dirty="0">
            <a:solidFill>
              <a:schemeClr val="accent6">
                <a:lumMod val="40000"/>
                <a:lumOff val="6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askerville Old Face" pitchFamily="18" charset="0"/>
          </a:endParaRPr>
        </a:p>
      </dgm:t>
    </dgm:pt>
    <dgm:pt modelId="{44E56042-64FF-47F7-9568-03CA0D750BA4}" type="parTrans" cxnId="{B075669A-E208-4C9C-8D2E-0ED4995038C6}">
      <dgm:prSet/>
      <dgm:spPr/>
      <dgm:t>
        <a:bodyPr/>
        <a:lstStyle/>
        <a:p>
          <a:pPr algn="l" rtl="1"/>
          <a:endParaRPr lang="ar-IQ"/>
        </a:p>
      </dgm:t>
    </dgm:pt>
    <dgm:pt modelId="{5E16D9F4-3224-45CA-B93E-0F60596B0DBD}" type="sibTrans" cxnId="{B075669A-E208-4C9C-8D2E-0ED4995038C6}">
      <dgm:prSet/>
      <dgm:spPr/>
      <dgm:t>
        <a:bodyPr/>
        <a:lstStyle/>
        <a:p>
          <a:pPr algn="l" rtl="1"/>
          <a:endParaRPr lang="ar-IQ"/>
        </a:p>
      </dgm:t>
    </dgm:pt>
    <dgm:pt modelId="{F3B65A51-A0A0-4300-9A69-B7BFF4559D99}">
      <dgm:prSet phldrT="[Text]" custT="1"/>
      <dgm:spPr/>
      <dgm:t>
        <a:bodyPr/>
        <a:lstStyle/>
        <a:p>
          <a:pPr algn="l" rtl="1"/>
          <a:r>
            <a:rPr lang="en-US" sz="2800" b="1" dirty="0" smtClean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rPr>
            <a:t>Oxidation –Reduction Titrations.</a:t>
          </a:r>
        </a:p>
        <a:p>
          <a:pPr algn="l" rtl="1"/>
          <a:r>
            <a:rPr lang="en-US" sz="2800" b="1" dirty="0" smtClean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rPr>
            <a:t>( Redox Titrations ).</a:t>
          </a:r>
          <a:endParaRPr lang="ar-IQ" sz="2800" b="1" dirty="0">
            <a:solidFill>
              <a:schemeClr val="accent6">
                <a:lumMod val="40000"/>
                <a:lumOff val="6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askerville Old Face" pitchFamily="18" charset="0"/>
          </a:endParaRPr>
        </a:p>
      </dgm:t>
    </dgm:pt>
    <dgm:pt modelId="{A4D3FDDD-F30C-4340-A506-D5407C1AB7FD}" type="parTrans" cxnId="{3AE9913E-45FC-4810-BB30-795960F7AB18}">
      <dgm:prSet/>
      <dgm:spPr/>
      <dgm:t>
        <a:bodyPr/>
        <a:lstStyle/>
        <a:p>
          <a:pPr algn="l" rtl="1"/>
          <a:endParaRPr lang="ar-IQ"/>
        </a:p>
      </dgm:t>
    </dgm:pt>
    <dgm:pt modelId="{BE99B318-68AD-483A-A6CB-C4CB6DDC4B04}" type="sibTrans" cxnId="{3AE9913E-45FC-4810-BB30-795960F7AB18}">
      <dgm:prSet/>
      <dgm:spPr/>
      <dgm:t>
        <a:bodyPr/>
        <a:lstStyle/>
        <a:p>
          <a:pPr algn="l" rtl="1"/>
          <a:endParaRPr lang="ar-IQ"/>
        </a:p>
      </dgm:t>
    </dgm:pt>
    <dgm:pt modelId="{A3EF12CD-2475-4363-BD10-7A5EFDDA7C4B}">
      <dgm:prSet phldrT="[Text]" custT="1"/>
      <dgm:spPr/>
      <dgm:t>
        <a:bodyPr/>
        <a:lstStyle/>
        <a:p>
          <a:pPr algn="l" rtl="1"/>
          <a:r>
            <a:rPr lang="en-US" sz="2800" b="1" dirty="0" err="1" smtClean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rPr>
            <a:t>Complexometric</a:t>
          </a:r>
          <a:r>
            <a:rPr lang="en-US" sz="2800" b="1" dirty="0" smtClean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rPr>
            <a:t>  Titrations.</a:t>
          </a:r>
          <a:endParaRPr lang="ar-IQ" sz="2800" b="1" dirty="0">
            <a:solidFill>
              <a:schemeClr val="accent6">
                <a:lumMod val="40000"/>
                <a:lumOff val="6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askerville Old Face" pitchFamily="18" charset="0"/>
          </a:endParaRPr>
        </a:p>
      </dgm:t>
    </dgm:pt>
    <dgm:pt modelId="{E5BBE4CC-3875-4E4F-8172-A735DAB8DF2C}" type="parTrans" cxnId="{15FE5D1B-EABE-4989-A190-C26CA1567EB5}">
      <dgm:prSet/>
      <dgm:spPr/>
      <dgm:t>
        <a:bodyPr/>
        <a:lstStyle/>
        <a:p>
          <a:pPr algn="l" rtl="1"/>
          <a:endParaRPr lang="ar-IQ"/>
        </a:p>
      </dgm:t>
    </dgm:pt>
    <dgm:pt modelId="{36895E17-533F-4893-806B-1C736FAE3085}" type="sibTrans" cxnId="{15FE5D1B-EABE-4989-A190-C26CA1567EB5}">
      <dgm:prSet/>
      <dgm:spPr/>
      <dgm:t>
        <a:bodyPr/>
        <a:lstStyle/>
        <a:p>
          <a:pPr algn="l" rtl="1"/>
          <a:endParaRPr lang="ar-IQ"/>
        </a:p>
      </dgm:t>
    </dgm:pt>
    <dgm:pt modelId="{74F98AE2-4109-49C5-8EAA-A3248BD54FF1}">
      <dgm:prSet custT="1"/>
      <dgm:spPr/>
      <dgm:t>
        <a:bodyPr/>
        <a:lstStyle/>
        <a:p>
          <a:pPr algn="l" rtl="1"/>
          <a:r>
            <a:rPr lang="en-US" sz="2800" b="1" dirty="0" smtClean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rPr>
            <a:t>Precipitation  Titrations.</a:t>
          </a:r>
          <a:endParaRPr lang="ar-IQ" sz="2800" b="1" dirty="0">
            <a:solidFill>
              <a:schemeClr val="accent6">
                <a:lumMod val="40000"/>
                <a:lumOff val="6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askerville Old Face" pitchFamily="18" charset="0"/>
          </a:endParaRPr>
        </a:p>
      </dgm:t>
    </dgm:pt>
    <dgm:pt modelId="{8E02E0D8-94F9-4905-BCAD-44031A9B7F64}" type="parTrans" cxnId="{64FE2CAF-0B3A-4EF9-BB7A-38297098D382}">
      <dgm:prSet/>
      <dgm:spPr/>
      <dgm:t>
        <a:bodyPr/>
        <a:lstStyle/>
        <a:p>
          <a:pPr rtl="1"/>
          <a:endParaRPr lang="ar-IQ"/>
        </a:p>
      </dgm:t>
    </dgm:pt>
    <dgm:pt modelId="{BBD06EB8-1FE9-4FCC-8FFF-9B3F33BEF9B0}" type="sibTrans" cxnId="{64FE2CAF-0B3A-4EF9-BB7A-38297098D382}">
      <dgm:prSet/>
      <dgm:spPr/>
      <dgm:t>
        <a:bodyPr/>
        <a:lstStyle/>
        <a:p>
          <a:pPr rtl="1"/>
          <a:endParaRPr lang="ar-IQ"/>
        </a:p>
      </dgm:t>
    </dgm:pt>
    <dgm:pt modelId="{642ABDA5-D514-4F15-A1EE-D13CD4E107B0}" type="pres">
      <dgm:prSet presAssocID="{376D439F-59B1-4A02-BA6D-FED8349A16F4}" presName="linear" presStyleCnt="0">
        <dgm:presLayoutVars>
          <dgm:dir/>
          <dgm:resizeHandles val="exact"/>
        </dgm:presLayoutVars>
      </dgm:prSet>
      <dgm:spPr/>
      <dgm:t>
        <a:bodyPr/>
        <a:lstStyle/>
        <a:p>
          <a:pPr rtl="1"/>
          <a:endParaRPr lang="ar-IQ"/>
        </a:p>
      </dgm:t>
    </dgm:pt>
    <dgm:pt modelId="{BC00BE25-27CB-4CD3-BB36-4200A9A8FCA6}" type="pres">
      <dgm:prSet presAssocID="{9B8FD5EF-4303-4C38-A712-7E50E3742309}" presName="comp" presStyleCnt="0"/>
      <dgm:spPr/>
    </dgm:pt>
    <dgm:pt modelId="{8B491196-8D28-440E-A747-1D4E34DB36F4}" type="pres">
      <dgm:prSet presAssocID="{9B8FD5EF-4303-4C38-A712-7E50E3742309}" presName="box" presStyleLbl="node1" presStyleIdx="0" presStyleCnt="4"/>
      <dgm:spPr/>
      <dgm:t>
        <a:bodyPr/>
        <a:lstStyle/>
        <a:p>
          <a:pPr rtl="1"/>
          <a:endParaRPr lang="ar-IQ"/>
        </a:p>
      </dgm:t>
    </dgm:pt>
    <dgm:pt modelId="{6186C169-CEB9-467F-98D2-2841A22B5E61}" type="pres">
      <dgm:prSet presAssocID="{9B8FD5EF-4303-4C38-A712-7E50E3742309}" presName="img" presStyleLbl="fgImgPlace1" presStyleIdx="0" presStyleCnt="4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pPr rtl="1"/>
          <a:endParaRPr lang="ar-IQ"/>
        </a:p>
      </dgm:t>
    </dgm:pt>
    <dgm:pt modelId="{6B0BFA01-4B93-4338-A599-DB180718E26B}" type="pres">
      <dgm:prSet presAssocID="{9B8FD5EF-4303-4C38-A712-7E50E3742309}" presName="text" presStyleLbl="node1" presStyleIdx="0" presStyleCnt="4">
        <dgm:presLayoutVars>
          <dgm:bulletEnabled val="1"/>
        </dgm:presLayoutVars>
      </dgm:prSet>
      <dgm:spPr/>
      <dgm:t>
        <a:bodyPr/>
        <a:lstStyle/>
        <a:p>
          <a:pPr rtl="1"/>
          <a:endParaRPr lang="ar-IQ"/>
        </a:p>
      </dgm:t>
    </dgm:pt>
    <dgm:pt modelId="{8AF87190-5411-44B9-87D0-3ABB2B16ED69}" type="pres">
      <dgm:prSet presAssocID="{5E16D9F4-3224-45CA-B93E-0F60596B0DBD}" presName="spacer" presStyleCnt="0"/>
      <dgm:spPr/>
    </dgm:pt>
    <dgm:pt modelId="{E6319B57-AE78-4D91-838D-055E501CB7E6}" type="pres">
      <dgm:prSet presAssocID="{F3B65A51-A0A0-4300-9A69-B7BFF4559D99}" presName="comp" presStyleCnt="0"/>
      <dgm:spPr/>
    </dgm:pt>
    <dgm:pt modelId="{8B900AE9-DD46-4360-88ED-281FEB25478C}" type="pres">
      <dgm:prSet presAssocID="{F3B65A51-A0A0-4300-9A69-B7BFF4559D99}" presName="box" presStyleLbl="node1" presStyleIdx="1" presStyleCnt="4"/>
      <dgm:spPr/>
      <dgm:t>
        <a:bodyPr/>
        <a:lstStyle/>
        <a:p>
          <a:pPr rtl="1"/>
          <a:endParaRPr lang="ar-IQ"/>
        </a:p>
      </dgm:t>
    </dgm:pt>
    <dgm:pt modelId="{D695DAAB-F597-49C6-B57F-2B38BA139EDA}" type="pres">
      <dgm:prSet presAssocID="{F3B65A51-A0A0-4300-9A69-B7BFF4559D99}" presName="img" presStyleLbl="fgImgPlace1" presStyleIdx="1" presStyleCnt="4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pPr rtl="1"/>
          <a:endParaRPr lang="ar-IQ"/>
        </a:p>
      </dgm:t>
    </dgm:pt>
    <dgm:pt modelId="{C0A6F8E1-C4D6-4D67-8413-A70ADA46A112}" type="pres">
      <dgm:prSet presAssocID="{F3B65A51-A0A0-4300-9A69-B7BFF4559D99}" presName="text" presStyleLbl="node1" presStyleIdx="1" presStyleCnt="4">
        <dgm:presLayoutVars>
          <dgm:bulletEnabled val="1"/>
        </dgm:presLayoutVars>
      </dgm:prSet>
      <dgm:spPr/>
      <dgm:t>
        <a:bodyPr/>
        <a:lstStyle/>
        <a:p>
          <a:pPr rtl="1"/>
          <a:endParaRPr lang="ar-IQ"/>
        </a:p>
      </dgm:t>
    </dgm:pt>
    <dgm:pt modelId="{380DC551-E70C-4C6A-8347-BA86C21AAC25}" type="pres">
      <dgm:prSet presAssocID="{BE99B318-68AD-483A-A6CB-C4CB6DDC4B04}" presName="spacer" presStyleCnt="0"/>
      <dgm:spPr/>
    </dgm:pt>
    <dgm:pt modelId="{FBB86385-0AEB-4B3B-AC11-09EE5294C20D}" type="pres">
      <dgm:prSet presAssocID="{A3EF12CD-2475-4363-BD10-7A5EFDDA7C4B}" presName="comp" presStyleCnt="0"/>
      <dgm:spPr/>
    </dgm:pt>
    <dgm:pt modelId="{321DA082-71F4-4D9D-AEEE-B5AAAC69748D}" type="pres">
      <dgm:prSet presAssocID="{A3EF12CD-2475-4363-BD10-7A5EFDDA7C4B}" presName="box" presStyleLbl="node1" presStyleIdx="2" presStyleCnt="4"/>
      <dgm:spPr/>
      <dgm:t>
        <a:bodyPr/>
        <a:lstStyle/>
        <a:p>
          <a:pPr rtl="1"/>
          <a:endParaRPr lang="ar-IQ"/>
        </a:p>
      </dgm:t>
    </dgm:pt>
    <dgm:pt modelId="{0D64FD41-9E43-45F2-BE1D-2C561CE8BA21}" type="pres">
      <dgm:prSet presAssocID="{A3EF12CD-2475-4363-BD10-7A5EFDDA7C4B}" presName="img" presStyleLbl="fgImgPlace1" presStyleIdx="2" presStyleCnt="4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pPr rtl="1"/>
          <a:endParaRPr lang="ar-IQ"/>
        </a:p>
      </dgm:t>
    </dgm:pt>
    <dgm:pt modelId="{8A05E211-EAC5-4ADC-88D9-B605EBBAD594}" type="pres">
      <dgm:prSet presAssocID="{A3EF12CD-2475-4363-BD10-7A5EFDDA7C4B}" presName="text" presStyleLbl="node1" presStyleIdx="2" presStyleCnt="4">
        <dgm:presLayoutVars>
          <dgm:bulletEnabled val="1"/>
        </dgm:presLayoutVars>
      </dgm:prSet>
      <dgm:spPr/>
      <dgm:t>
        <a:bodyPr/>
        <a:lstStyle/>
        <a:p>
          <a:pPr rtl="1"/>
          <a:endParaRPr lang="ar-IQ"/>
        </a:p>
      </dgm:t>
    </dgm:pt>
    <dgm:pt modelId="{40BF134E-30CB-4086-9F4A-896C340E8137}" type="pres">
      <dgm:prSet presAssocID="{36895E17-533F-4893-806B-1C736FAE3085}" presName="spacer" presStyleCnt="0"/>
      <dgm:spPr/>
    </dgm:pt>
    <dgm:pt modelId="{F83963B0-BF4D-4C92-95FA-421367D7DA4B}" type="pres">
      <dgm:prSet presAssocID="{74F98AE2-4109-49C5-8EAA-A3248BD54FF1}" presName="comp" presStyleCnt="0"/>
      <dgm:spPr/>
    </dgm:pt>
    <dgm:pt modelId="{1FB50E67-4627-424B-8625-BEB3C2993A0E}" type="pres">
      <dgm:prSet presAssocID="{74F98AE2-4109-49C5-8EAA-A3248BD54FF1}" presName="box" presStyleLbl="node1" presStyleIdx="3" presStyleCnt="4"/>
      <dgm:spPr/>
      <dgm:t>
        <a:bodyPr/>
        <a:lstStyle/>
        <a:p>
          <a:pPr rtl="1"/>
          <a:endParaRPr lang="ar-IQ"/>
        </a:p>
      </dgm:t>
    </dgm:pt>
    <dgm:pt modelId="{E8231D41-9150-40AE-9BC4-6A0248869894}" type="pres">
      <dgm:prSet presAssocID="{74F98AE2-4109-49C5-8EAA-A3248BD54FF1}" presName="img" presStyleLbl="fgImgPlace1" presStyleIdx="3" presStyleCnt="4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pPr rtl="1"/>
          <a:endParaRPr lang="ar-IQ"/>
        </a:p>
      </dgm:t>
    </dgm:pt>
    <dgm:pt modelId="{0C699D1C-68D0-4026-A0FC-7CC829AD2373}" type="pres">
      <dgm:prSet presAssocID="{74F98AE2-4109-49C5-8EAA-A3248BD54FF1}" presName="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pPr rtl="1"/>
          <a:endParaRPr lang="ar-IQ"/>
        </a:p>
      </dgm:t>
    </dgm:pt>
  </dgm:ptLst>
  <dgm:cxnLst>
    <dgm:cxn modelId="{0A213389-E9BC-42B4-8ED2-180ED0A7C18A}" type="presOf" srcId="{74F98AE2-4109-49C5-8EAA-A3248BD54FF1}" destId="{1FB50E67-4627-424B-8625-BEB3C2993A0E}" srcOrd="0" destOrd="0" presId="urn:microsoft.com/office/officeart/2005/8/layout/vList4#1"/>
    <dgm:cxn modelId="{15FE5D1B-EABE-4989-A190-C26CA1567EB5}" srcId="{376D439F-59B1-4A02-BA6D-FED8349A16F4}" destId="{A3EF12CD-2475-4363-BD10-7A5EFDDA7C4B}" srcOrd="2" destOrd="0" parTransId="{E5BBE4CC-3875-4E4F-8172-A735DAB8DF2C}" sibTransId="{36895E17-533F-4893-806B-1C736FAE3085}"/>
    <dgm:cxn modelId="{C91FCB56-AE12-45E2-98DF-1DB2EA7B52D8}" type="presOf" srcId="{9B8FD5EF-4303-4C38-A712-7E50E3742309}" destId="{6B0BFA01-4B93-4338-A599-DB180718E26B}" srcOrd="1" destOrd="0" presId="urn:microsoft.com/office/officeart/2005/8/layout/vList4#1"/>
    <dgm:cxn modelId="{64FE2CAF-0B3A-4EF9-BB7A-38297098D382}" srcId="{376D439F-59B1-4A02-BA6D-FED8349A16F4}" destId="{74F98AE2-4109-49C5-8EAA-A3248BD54FF1}" srcOrd="3" destOrd="0" parTransId="{8E02E0D8-94F9-4905-BCAD-44031A9B7F64}" sibTransId="{BBD06EB8-1FE9-4FCC-8FFF-9B3F33BEF9B0}"/>
    <dgm:cxn modelId="{71B60BCC-F955-4272-B67B-DF3C7E58E3F3}" type="presOf" srcId="{9B8FD5EF-4303-4C38-A712-7E50E3742309}" destId="{8B491196-8D28-440E-A747-1D4E34DB36F4}" srcOrd="0" destOrd="0" presId="urn:microsoft.com/office/officeart/2005/8/layout/vList4#1"/>
    <dgm:cxn modelId="{8C196B54-E0B1-4961-AB6F-3A6B3203885B}" type="presOf" srcId="{376D439F-59B1-4A02-BA6D-FED8349A16F4}" destId="{642ABDA5-D514-4F15-A1EE-D13CD4E107B0}" srcOrd="0" destOrd="0" presId="urn:microsoft.com/office/officeart/2005/8/layout/vList4#1"/>
    <dgm:cxn modelId="{22A42F78-5499-4F53-ABE6-9F725BD3446C}" type="presOf" srcId="{F3B65A51-A0A0-4300-9A69-B7BFF4559D99}" destId="{C0A6F8E1-C4D6-4D67-8413-A70ADA46A112}" srcOrd="1" destOrd="0" presId="urn:microsoft.com/office/officeart/2005/8/layout/vList4#1"/>
    <dgm:cxn modelId="{3AE9913E-45FC-4810-BB30-795960F7AB18}" srcId="{376D439F-59B1-4A02-BA6D-FED8349A16F4}" destId="{F3B65A51-A0A0-4300-9A69-B7BFF4559D99}" srcOrd="1" destOrd="0" parTransId="{A4D3FDDD-F30C-4340-A506-D5407C1AB7FD}" sibTransId="{BE99B318-68AD-483A-A6CB-C4CB6DDC4B04}"/>
    <dgm:cxn modelId="{CE5AF178-A8A1-4307-AA1D-063AB9C867FE}" type="presOf" srcId="{74F98AE2-4109-49C5-8EAA-A3248BD54FF1}" destId="{0C699D1C-68D0-4026-A0FC-7CC829AD2373}" srcOrd="1" destOrd="0" presId="urn:microsoft.com/office/officeart/2005/8/layout/vList4#1"/>
    <dgm:cxn modelId="{5CA0BD48-D59D-4412-8C3A-84C3D0C2BF39}" type="presOf" srcId="{F3B65A51-A0A0-4300-9A69-B7BFF4559D99}" destId="{8B900AE9-DD46-4360-88ED-281FEB25478C}" srcOrd="0" destOrd="0" presId="urn:microsoft.com/office/officeart/2005/8/layout/vList4#1"/>
    <dgm:cxn modelId="{B9B965CC-0A91-4D68-9C0F-3720EADCFF6D}" type="presOf" srcId="{A3EF12CD-2475-4363-BD10-7A5EFDDA7C4B}" destId="{8A05E211-EAC5-4ADC-88D9-B605EBBAD594}" srcOrd="1" destOrd="0" presId="urn:microsoft.com/office/officeart/2005/8/layout/vList4#1"/>
    <dgm:cxn modelId="{9836EEB4-B8B2-4A0C-A7AB-AF1E761639C1}" type="presOf" srcId="{A3EF12CD-2475-4363-BD10-7A5EFDDA7C4B}" destId="{321DA082-71F4-4D9D-AEEE-B5AAAC69748D}" srcOrd="0" destOrd="0" presId="urn:microsoft.com/office/officeart/2005/8/layout/vList4#1"/>
    <dgm:cxn modelId="{B075669A-E208-4C9C-8D2E-0ED4995038C6}" srcId="{376D439F-59B1-4A02-BA6D-FED8349A16F4}" destId="{9B8FD5EF-4303-4C38-A712-7E50E3742309}" srcOrd="0" destOrd="0" parTransId="{44E56042-64FF-47F7-9568-03CA0D750BA4}" sibTransId="{5E16D9F4-3224-45CA-B93E-0F60596B0DBD}"/>
    <dgm:cxn modelId="{8EFCA15B-4D05-4DE9-B7AF-A90B4EBD99D3}" type="presParOf" srcId="{642ABDA5-D514-4F15-A1EE-D13CD4E107B0}" destId="{BC00BE25-27CB-4CD3-BB36-4200A9A8FCA6}" srcOrd="0" destOrd="0" presId="urn:microsoft.com/office/officeart/2005/8/layout/vList4#1"/>
    <dgm:cxn modelId="{D158AFF5-C928-47CE-B472-253100534565}" type="presParOf" srcId="{BC00BE25-27CB-4CD3-BB36-4200A9A8FCA6}" destId="{8B491196-8D28-440E-A747-1D4E34DB36F4}" srcOrd="0" destOrd="0" presId="urn:microsoft.com/office/officeart/2005/8/layout/vList4#1"/>
    <dgm:cxn modelId="{298172B5-E9EC-4F83-932C-8B2228DE644E}" type="presParOf" srcId="{BC00BE25-27CB-4CD3-BB36-4200A9A8FCA6}" destId="{6186C169-CEB9-467F-98D2-2841A22B5E61}" srcOrd="1" destOrd="0" presId="urn:microsoft.com/office/officeart/2005/8/layout/vList4#1"/>
    <dgm:cxn modelId="{8D484E63-E971-4158-BF38-FAD43373B0E6}" type="presParOf" srcId="{BC00BE25-27CB-4CD3-BB36-4200A9A8FCA6}" destId="{6B0BFA01-4B93-4338-A599-DB180718E26B}" srcOrd="2" destOrd="0" presId="urn:microsoft.com/office/officeart/2005/8/layout/vList4#1"/>
    <dgm:cxn modelId="{243F42A3-474A-4EB2-AF6E-F8C2124AE9D6}" type="presParOf" srcId="{642ABDA5-D514-4F15-A1EE-D13CD4E107B0}" destId="{8AF87190-5411-44B9-87D0-3ABB2B16ED69}" srcOrd="1" destOrd="0" presId="urn:microsoft.com/office/officeart/2005/8/layout/vList4#1"/>
    <dgm:cxn modelId="{67FED8DE-2B85-4665-B1D6-3BE0B510BC8B}" type="presParOf" srcId="{642ABDA5-D514-4F15-A1EE-D13CD4E107B0}" destId="{E6319B57-AE78-4D91-838D-055E501CB7E6}" srcOrd="2" destOrd="0" presId="urn:microsoft.com/office/officeart/2005/8/layout/vList4#1"/>
    <dgm:cxn modelId="{E69EE86D-DB6A-482C-A941-7EA28B1E9DBE}" type="presParOf" srcId="{E6319B57-AE78-4D91-838D-055E501CB7E6}" destId="{8B900AE9-DD46-4360-88ED-281FEB25478C}" srcOrd="0" destOrd="0" presId="urn:microsoft.com/office/officeart/2005/8/layout/vList4#1"/>
    <dgm:cxn modelId="{471F4732-53C4-4604-B1A8-C0D636FACAB6}" type="presParOf" srcId="{E6319B57-AE78-4D91-838D-055E501CB7E6}" destId="{D695DAAB-F597-49C6-B57F-2B38BA139EDA}" srcOrd="1" destOrd="0" presId="urn:microsoft.com/office/officeart/2005/8/layout/vList4#1"/>
    <dgm:cxn modelId="{DA77EE7D-80A6-4157-9752-A4999E1A4BD8}" type="presParOf" srcId="{E6319B57-AE78-4D91-838D-055E501CB7E6}" destId="{C0A6F8E1-C4D6-4D67-8413-A70ADA46A112}" srcOrd="2" destOrd="0" presId="urn:microsoft.com/office/officeart/2005/8/layout/vList4#1"/>
    <dgm:cxn modelId="{CBA09907-AC82-4878-887E-4481E599679D}" type="presParOf" srcId="{642ABDA5-D514-4F15-A1EE-D13CD4E107B0}" destId="{380DC551-E70C-4C6A-8347-BA86C21AAC25}" srcOrd="3" destOrd="0" presId="urn:microsoft.com/office/officeart/2005/8/layout/vList4#1"/>
    <dgm:cxn modelId="{CEFCA245-0583-4621-A780-1AE499493CC7}" type="presParOf" srcId="{642ABDA5-D514-4F15-A1EE-D13CD4E107B0}" destId="{FBB86385-0AEB-4B3B-AC11-09EE5294C20D}" srcOrd="4" destOrd="0" presId="urn:microsoft.com/office/officeart/2005/8/layout/vList4#1"/>
    <dgm:cxn modelId="{DA668CF8-D82F-4EB8-8C7D-130C63210E6C}" type="presParOf" srcId="{FBB86385-0AEB-4B3B-AC11-09EE5294C20D}" destId="{321DA082-71F4-4D9D-AEEE-B5AAAC69748D}" srcOrd="0" destOrd="0" presId="urn:microsoft.com/office/officeart/2005/8/layout/vList4#1"/>
    <dgm:cxn modelId="{6637E953-C05D-47DD-91E9-56ED2BAFF1D8}" type="presParOf" srcId="{FBB86385-0AEB-4B3B-AC11-09EE5294C20D}" destId="{0D64FD41-9E43-45F2-BE1D-2C561CE8BA21}" srcOrd="1" destOrd="0" presId="urn:microsoft.com/office/officeart/2005/8/layout/vList4#1"/>
    <dgm:cxn modelId="{955058F6-ED2B-4ACC-9135-7C82969CF85D}" type="presParOf" srcId="{FBB86385-0AEB-4B3B-AC11-09EE5294C20D}" destId="{8A05E211-EAC5-4ADC-88D9-B605EBBAD594}" srcOrd="2" destOrd="0" presId="urn:microsoft.com/office/officeart/2005/8/layout/vList4#1"/>
    <dgm:cxn modelId="{E728693F-5000-40DF-A992-A172F117B5B4}" type="presParOf" srcId="{642ABDA5-D514-4F15-A1EE-D13CD4E107B0}" destId="{40BF134E-30CB-4086-9F4A-896C340E8137}" srcOrd="5" destOrd="0" presId="urn:microsoft.com/office/officeart/2005/8/layout/vList4#1"/>
    <dgm:cxn modelId="{8AEA2974-DD63-4CA0-AD4C-186E1EEF01F7}" type="presParOf" srcId="{642ABDA5-D514-4F15-A1EE-D13CD4E107B0}" destId="{F83963B0-BF4D-4C92-95FA-421367D7DA4B}" srcOrd="6" destOrd="0" presId="urn:microsoft.com/office/officeart/2005/8/layout/vList4#1"/>
    <dgm:cxn modelId="{D028F9BF-96F9-4C17-8049-2C224A0F5E64}" type="presParOf" srcId="{F83963B0-BF4D-4C92-95FA-421367D7DA4B}" destId="{1FB50E67-4627-424B-8625-BEB3C2993A0E}" srcOrd="0" destOrd="0" presId="urn:microsoft.com/office/officeart/2005/8/layout/vList4#1"/>
    <dgm:cxn modelId="{1DF4E45B-43D8-4C15-BA89-2F6B2F59DF3E}" type="presParOf" srcId="{F83963B0-BF4D-4C92-95FA-421367D7DA4B}" destId="{E8231D41-9150-40AE-9BC4-6A0248869894}" srcOrd="1" destOrd="0" presId="urn:microsoft.com/office/officeart/2005/8/layout/vList4#1"/>
    <dgm:cxn modelId="{D0EE381B-40CB-492B-9121-44A64A2F2C0C}" type="presParOf" srcId="{F83963B0-BF4D-4C92-95FA-421367D7DA4B}" destId="{0C699D1C-68D0-4026-A0FC-7CC829AD2373}" srcOrd="2" destOrd="0" presId="urn:microsoft.com/office/officeart/2005/8/layout/vList4#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5D7D0C7-03A9-4CB9-9CFA-74BD522A8177}">
      <dsp:nvSpPr>
        <dsp:cNvPr id="0" name=""/>
        <dsp:cNvSpPr/>
      </dsp:nvSpPr>
      <dsp:spPr>
        <a:xfrm>
          <a:off x="0" y="864092"/>
          <a:ext cx="2077497" cy="103874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rPr>
            <a:t>Standard solution</a:t>
          </a:r>
          <a:endParaRPr lang="ar-IQ" sz="3200" b="1" kern="1200" dirty="0">
            <a:solidFill>
              <a:schemeClr val="accent2">
                <a:lumMod val="50000"/>
              </a:schemeClr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askerville Old Face" pitchFamily="18" charset="0"/>
          </a:endParaRPr>
        </a:p>
      </dsp:txBody>
      <dsp:txXfrm>
        <a:off x="30424" y="894516"/>
        <a:ext cx="2016649" cy="977900"/>
      </dsp:txXfrm>
    </dsp:sp>
    <dsp:sp modelId="{E964AADB-B824-4C70-8421-8B1A401AB17A}">
      <dsp:nvSpPr>
        <dsp:cNvPr id="0" name=""/>
        <dsp:cNvSpPr/>
      </dsp:nvSpPr>
      <dsp:spPr>
        <a:xfrm rot="19443532">
          <a:off x="1979428" y="1047143"/>
          <a:ext cx="1030247" cy="67939"/>
        </a:xfrm>
        <a:custGeom>
          <a:avLst/>
          <a:gdLst/>
          <a:ahLst/>
          <a:cxnLst/>
          <a:rect l="0" t="0" r="0" b="0"/>
          <a:pathLst>
            <a:path>
              <a:moveTo>
                <a:pt x="0" y="33969"/>
              </a:moveTo>
              <a:lnTo>
                <a:pt x="1030247" y="33969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ar-IQ" sz="500" kern="1200"/>
        </a:p>
      </dsp:txBody>
      <dsp:txXfrm>
        <a:off x="2468796" y="1055357"/>
        <a:ext cx="51512" cy="51512"/>
      </dsp:txXfrm>
    </dsp:sp>
    <dsp:sp modelId="{30A0E6AE-EDB7-41DA-B276-3B8C7630553E}">
      <dsp:nvSpPr>
        <dsp:cNvPr id="0" name=""/>
        <dsp:cNvSpPr/>
      </dsp:nvSpPr>
      <dsp:spPr>
        <a:xfrm>
          <a:off x="2911607" y="259384"/>
          <a:ext cx="2077497" cy="103874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rPr>
            <a:t>Primary</a:t>
          </a:r>
          <a:endParaRPr lang="ar-IQ" sz="3200" b="1" kern="1200" dirty="0">
            <a:solidFill>
              <a:schemeClr val="bg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askerville Old Face" pitchFamily="18" charset="0"/>
          </a:endParaRPr>
        </a:p>
      </dsp:txBody>
      <dsp:txXfrm>
        <a:off x="2942031" y="289808"/>
        <a:ext cx="2016649" cy="977900"/>
      </dsp:txXfrm>
    </dsp:sp>
    <dsp:sp modelId="{6BA23559-4F25-4C42-94B2-A2207C51115B}">
      <dsp:nvSpPr>
        <dsp:cNvPr id="0" name=""/>
        <dsp:cNvSpPr/>
      </dsp:nvSpPr>
      <dsp:spPr>
        <a:xfrm rot="2115998">
          <a:off x="1983752" y="1644424"/>
          <a:ext cx="1021599" cy="67939"/>
        </a:xfrm>
        <a:custGeom>
          <a:avLst/>
          <a:gdLst/>
          <a:ahLst/>
          <a:cxnLst/>
          <a:rect l="0" t="0" r="0" b="0"/>
          <a:pathLst>
            <a:path>
              <a:moveTo>
                <a:pt x="0" y="33969"/>
              </a:moveTo>
              <a:lnTo>
                <a:pt x="1021599" y="33969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ar-IQ" sz="500" kern="1200"/>
        </a:p>
      </dsp:txBody>
      <dsp:txXfrm>
        <a:off x="2469012" y="1652853"/>
        <a:ext cx="51079" cy="51079"/>
      </dsp:txXfrm>
    </dsp:sp>
    <dsp:sp modelId="{E89FE6F5-F3ED-4950-AD07-51C5C9BA34D9}">
      <dsp:nvSpPr>
        <dsp:cNvPr id="0" name=""/>
        <dsp:cNvSpPr/>
      </dsp:nvSpPr>
      <dsp:spPr>
        <a:xfrm>
          <a:off x="2911607" y="1453946"/>
          <a:ext cx="2077497" cy="103874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rPr>
            <a:t>Secondary</a:t>
          </a:r>
          <a:endParaRPr lang="ar-IQ" sz="32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askerville Old Face" pitchFamily="18" charset="0"/>
          </a:endParaRPr>
        </a:p>
      </dsp:txBody>
      <dsp:txXfrm>
        <a:off x="2942031" y="1484370"/>
        <a:ext cx="2016649" cy="97790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AA5D620-CE40-4D24-B403-4450DF61CB27}">
      <dsp:nvSpPr>
        <dsp:cNvPr id="0" name=""/>
        <dsp:cNvSpPr/>
      </dsp:nvSpPr>
      <dsp:spPr>
        <a:xfrm>
          <a:off x="2627275" y="2196244"/>
          <a:ext cx="547479" cy="104321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73739" y="0"/>
              </a:lnTo>
              <a:lnTo>
                <a:pt x="273739" y="1043215"/>
              </a:lnTo>
              <a:lnTo>
                <a:pt x="547479" y="104321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ar-IQ" sz="500" kern="1200"/>
        </a:p>
      </dsp:txBody>
      <dsp:txXfrm>
        <a:off x="2871561" y="2688398"/>
        <a:ext cx="58907" cy="58907"/>
      </dsp:txXfrm>
    </dsp:sp>
    <dsp:sp modelId="{F1668B0E-02D0-4FDD-90B8-3E2264A11864}">
      <dsp:nvSpPr>
        <dsp:cNvPr id="0" name=""/>
        <dsp:cNvSpPr/>
      </dsp:nvSpPr>
      <dsp:spPr>
        <a:xfrm>
          <a:off x="2627275" y="2150524"/>
          <a:ext cx="547479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547479" y="4572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ar-IQ" sz="500" kern="1200"/>
        </a:p>
      </dsp:txBody>
      <dsp:txXfrm>
        <a:off x="2887328" y="2182557"/>
        <a:ext cx="27373" cy="27373"/>
      </dsp:txXfrm>
    </dsp:sp>
    <dsp:sp modelId="{FC240016-6607-4F20-B342-55A8DEC73F8B}">
      <dsp:nvSpPr>
        <dsp:cNvPr id="0" name=""/>
        <dsp:cNvSpPr/>
      </dsp:nvSpPr>
      <dsp:spPr>
        <a:xfrm>
          <a:off x="2627275" y="1153028"/>
          <a:ext cx="547479" cy="1043215"/>
        </a:xfrm>
        <a:custGeom>
          <a:avLst/>
          <a:gdLst/>
          <a:ahLst/>
          <a:cxnLst/>
          <a:rect l="0" t="0" r="0" b="0"/>
          <a:pathLst>
            <a:path>
              <a:moveTo>
                <a:pt x="0" y="1043215"/>
              </a:moveTo>
              <a:lnTo>
                <a:pt x="273739" y="1043215"/>
              </a:lnTo>
              <a:lnTo>
                <a:pt x="273739" y="0"/>
              </a:lnTo>
              <a:lnTo>
                <a:pt x="547479" y="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ar-IQ" sz="500" kern="1200"/>
        </a:p>
      </dsp:txBody>
      <dsp:txXfrm>
        <a:off x="2871561" y="1645182"/>
        <a:ext cx="58907" cy="58907"/>
      </dsp:txXfrm>
    </dsp:sp>
    <dsp:sp modelId="{D5B17B9D-D6C7-4847-93C1-DF970D7F34A9}">
      <dsp:nvSpPr>
        <dsp:cNvPr id="0" name=""/>
        <dsp:cNvSpPr/>
      </dsp:nvSpPr>
      <dsp:spPr>
        <a:xfrm rot="16200000">
          <a:off x="13744" y="1778957"/>
          <a:ext cx="4392488" cy="83457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12446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cap="none" spc="0" dirty="0" smtClean="0">
              <a:ln w="18000">
                <a:solidFill>
                  <a:schemeClr val="tx1"/>
                </a:solidFill>
                <a:prstDash val="solid"/>
                <a:miter lim="800000"/>
              </a:ln>
              <a:solidFill>
                <a:srgbClr val="C00000"/>
              </a:solidFill>
              <a:effectLst/>
              <a:latin typeface="Baskerville Old Face" pitchFamily="18" charset="0"/>
            </a:rPr>
            <a:t>Concentration of solution</a:t>
          </a:r>
          <a:endParaRPr lang="ar-IQ" sz="2800" b="1" kern="1200" cap="none" spc="0" dirty="0">
            <a:ln w="18000">
              <a:solidFill>
                <a:schemeClr val="tx1"/>
              </a:solidFill>
              <a:prstDash val="solid"/>
              <a:miter lim="800000"/>
            </a:ln>
            <a:solidFill>
              <a:srgbClr val="C00000"/>
            </a:solidFill>
            <a:effectLst/>
            <a:latin typeface="Baskerville Old Face" pitchFamily="18" charset="0"/>
          </a:endParaRPr>
        </a:p>
      </dsp:txBody>
      <dsp:txXfrm>
        <a:off x="13744" y="1778957"/>
        <a:ext cx="4392488" cy="834572"/>
      </dsp:txXfrm>
    </dsp:sp>
    <dsp:sp modelId="{C26EF0CD-5978-4F7B-8F32-C06A720DC50C}">
      <dsp:nvSpPr>
        <dsp:cNvPr id="0" name=""/>
        <dsp:cNvSpPr/>
      </dsp:nvSpPr>
      <dsp:spPr>
        <a:xfrm>
          <a:off x="3174754" y="735741"/>
          <a:ext cx="2737398" cy="83457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rPr>
            <a:t>Normality</a:t>
          </a:r>
          <a:endParaRPr lang="ar-IQ" sz="32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ookman Old Style" pitchFamily="18" charset="0"/>
          </a:endParaRPr>
        </a:p>
      </dsp:txBody>
      <dsp:txXfrm>
        <a:off x="3174754" y="735741"/>
        <a:ext cx="2737398" cy="834572"/>
      </dsp:txXfrm>
    </dsp:sp>
    <dsp:sp modelId="{642E6F89-E7A9-4B7D-9D66-1715D1A8BCF4}">
      <dsp:nvSpPr>
        <dsp:cNvPr id="0" name=""/>
        <dsp:cNvSpPr/>
      </dsp:nvSpPr>
      <dsp:spPr>
        <a:xfrm>
          <a:off x="3174754" y="1778957"/>
          <a:ext cx="2737398" cy="83457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rPr>
            <a:t>Molarity</a:t>
          </a:r>
          <a:endParaRPr lang="ar-IQ" sz="32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ookman Old Style" pitchFamily="18" charset="0"/>
          </a:endParaRPr>
        </a:p>
      </dsp:txBody>
      <dsp:txXfrm>
        <a:off x="3174754" y="1778957"/>
        <a:ext cx="2737398" cy="834572"/>
      </dsp:txXfrm>
    </dsp:sp>
    <dsp:sp modelId="{17871064-6757-47B5-BBE7-47BA3E09BAF3}">
      <dsp:nvSpPr>
        <dsp:cNvPr id="0" name=""/>
        <dsp:cNvSpPr/>
      </dsp:nvSpPr>
      <dsp:spPr>
        <a:xfrm>
          <a:off x="3174754" y="2822173"/>
          <a:ext cx="2737398" cy="83457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</a:rPr>
            <a:t>Formality</a:t>
          </a:r>
          <a:endParaRPr lang="ar-IQ" sz="32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ookman Old Style" pitchFamily="18" charset="0"/>
          </a:endParaRPr>
        </a:p>
      </dsp:txBody>
      <dsp:txXfrm>
        <a:off x="3174754" y="2822173"/>
        <a:ext cx="2737398" cy="834572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4#1">
  <dgm:title val=""/>
  <dgm:desc val=""/>
  <dgm:catLst>
    <dgm:cat type="list" pri="13000"/>
    <dgm:cat type="picture" pri="26000"/>
    <dgm:cat type="pictureconvert" pri="26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resizeHandles val="exact"/>
    </dgm:varLst>
    <dgm:alg type="lin">
      <dgm:param type="linDir" val="fromT"/>
      <dgm:param type="vertAlign" val="t"/>
    </dgm:alg>
    <dgm:shape xmlns:r="http://schemas.openxmlformats.org/officeDocument/2006/relationships" r:blip="">
      <dgm:adjLst/>
    </dgm:shape>
    <dgm:presOf/>
    <dgm:constrLst>
      <dgm:constr type="w" for="ch" forName="comp" refType="w"/>
      <dgm:constr type="h" for="ch" forName="comp" refType="h"/>
      <dgm:constr type="h" for="ch" forName="spacer" refType="h" refFor="ch" refForName="comp" op="equ" fact="0.1"/>
      <dgm:constr type="primFontSz" for="des" forName="text" op="equ" val="65"/>
    </dgm:constrLst>
    <dgm:ruleLst/>
    <dgm:forEach name="Name0" axis="ch" ptType="node">
      <dgm:layoutNode name="comp" styleLbl="node1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l" for="ch" forName="img" refType="h" refFor="ch" refForName="box" fact="0.1"/>
              <dgm:constr type="h" for="ch" forName="text" refType="h"/>
              <dgm:constr type="l" for="ch" forName="text" refType="r" refFor="ch" refForName="img"/>
              <dgm:constr type="r" for="ch" forName="text" refType="w"/>
            </dgm:constrLst>
          </dgm:if>
          <dgm:else name="Name3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r" for="ch" forName="img" refType="w" refFor="ch" refForName="box"/>
              <dgm:constr type="rOff" for="ch" forName="img" refType="h" refFor="ch" refForName="box" fact="-0.1"/>
              <dgm:constr type="h" for="ch" forName="text" refType="h"/>
              <dgm:constr type="r" for="ch" forName="text" refType="l" refFor="ch" refForName="img"/>
              <dgm:constr type="l" for="ch" forName="text"/>
            </dgm:constrLst>
          </dgm:else>
        </dgm:choose>
        <dgm:ruleLst/>
        <dgm:layoutNode name="box" styleLbl="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/>
          <dgm:ruleLst/>
        </dgm:layoutNode>
        <dgm:layoutNode name="img" styleLbl="f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ext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Name4" axis="followSib" ptType="sibTrans" cnt="1">
        <dgm:layoutNode name="spacer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840DD-164D-43BC-9ACD-8C0389366F30}" type="datetimeFigureOut">
              <a:rPr lang="ar-IQ" smtClean="0"/>
              <a:pPr/>
              <a:t>27/02/1438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30E97-07DA-4C39-B1FA-7A4EF9B023BC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7695122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840DD-164D-43BC-9ACD-8C0389366F30}" type="datetimeFigureOut">
              <a:rPr lang="ar-IQ" smtClean="0"/>
              <a:pPr/>
              <a:t>27/02/1438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30E97-07DA-4C39-B1FA-7A4EF9B023BC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8563603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840DD-164D-43BC-9ACD-8C0389366F30}" type="datetimeFigureOut">
              <a:rPr lang="ar-IQ" smtClean="0"/>
              <a:pPr/>
              <a:t>27/02/1438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30E97-07DA-4C39-B1FA-7A4EF9B023BC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3693040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840DD-164D-43BC-9ACD-8C0389366F30}" type="datetimeFigureOut">
              <a:rPr lang="ar-IQ" smtClean="0"/>
              <a:pPr/>
              <a:t>27/02/1438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30E97-07DA-4C39-B1FA-7A4EF9B023BC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4875657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840DD-164D-43BC-9ACD-8C0389366F30}" type="datetimeFigureOut">
              <a:rPr lang="ar-IQ" smtClean="0"/>
              <a:pPr/>
              <a:t>27/02/1438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30E97-07DA-4C39-B1FA-7A4EF9B023BC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3891353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840DD-164D-43BC-9ACD-8C0389366F30}" type="datetimeFigureOut">
              <a:rPr lang="ar-IQ" smtClean="0"/>
              <a:pPr/>
              <a:t>27/02/1438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30E97-07DA-4C39-B1FA-7A4EF9B023BC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1294147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840DD-164D-43BC-9ACD-8C0389366F30}" type="datetimeFigureOut">
              <a:rPr lang="ar-IQ" smtClean="0"/>
              <a:pPr/>
              <a:t>27/02/1438</a:t>
            </a:fld>
            <a:endParaRPr lang="ar-IQ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30E97-07DA-4C39-B1FA-7A4EF9B023BC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0813570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840DD-164D-43BC-9ACD-8C0389366F30}" type="datetimeFigureOut">
              <a:rPr lang="ar-IQ" smtClean="0"/>
              <a:pPr/>
              <a:t>27/02/1438</a:t>
            </a:fld>
            <a:endParaRPr lang="ar-IQ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30E97-07DA-4C39-B1FA-7A4EF9B023BC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6287262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840DD-164D-43BC-9ACD-8C0389366F30}" type="datetimeFigureOut">
              <a:rPr lang="ar-IQ" smtClean="0"/>
              <a:pPr/>
              <a:t>27/02/1438</a:t>
            </a:fld>
            <a:endParaRPr lang="ar-IQ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30E97-07DA-4C39-B1FA-7A4EF9B023BC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1400918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840DD-164D-43BC-9ACD-8C0389366F30}" type="datetimeFigureOut">
              <a:rPr lang="ar-IQ" smtClean="0"/>
              <a:pPr/>
              <a:t>27/02/1438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30E97-07DA-4C39-B1FA-7A4EF9B023BC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5315385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IQ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840DD-164D-43BC-9ACD-8C0389366F30}" type="datetimeFigureOut">
              <a:rPr lang="ar-IQ" smtClean="0"/>
              <a:pPr/>
              <a:t>27/02/1438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30E97-07DA-4C39-B1FA-7A4EF9B023BC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1651816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6840DD-164D-43BC-9ACD-8C0389366F30}" type="datetimeFigureOut">
              <a:rPr lang="ar-IQ" smtClean="0"/>
              <a:pPr/>
              <a:t>27/02/1438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130E97-07DA-4C39-B1FA-7A4EF9B023BC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670001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IQ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91680" y="2204864"/>
            <a:ext cx="691276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4400" b="1" dirty="0">
                <a:ln w="10541" cmpd="sng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latin typeface="Rockwell Extra Bold" pitchFamily="18" charset="0"/>
              </a:rPr>
              <a:t>Volumetric M</a:t>
            </a:r>
            <a:r>
              <a:rPr lang="en-US" sz="4400" b="1" dirty="0" smtClean="0">
                <a:ln w="10541" cmpd="sng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latin typeface="Rockwell Extra Bold" pitchFamily="18" charset="0"/>
              </a:rPr>
              <a:t>ethod </a:t>
            </a:r>
          </a:p>
          <a:p>
            <a:pPr algn="l"/>
            <a:r>
              <a:rPr lang="en-US" sz="4400" b="1" dirty="0">
                <a:ln w="10541" cmpd="sng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latin typeface="Rockwell Extra Bold" pitchFamily="18" charset="0"/>
              </a:rPr>
              <a:t> </a:t>
            </a:r>
            <a:r>
              <a:rPr lang="en-US" sz="4400" b="1" dirty="0" smtClean="0">
                <a:ln w="10541" cmpd="sng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latin typeface="Rockwell Extra Bold" pitchFamily="18" charset="0"/>
              </a:rPr>
              <a:t>      of  Analysis</a:t>
            </a:r>
            <a:endParaRPr lang="en-US" sz="4400" dirty="0">
              <a:ln w="10541" cmpd="sng">
                <a:solidFill>
                  <a:schemeClr val="bg1"/>
                </a:solidFill>
                <a:prstDash val="solid"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Rockwell Extra Bold" pitchFamily="18" charset="0"/>
            </a:endParaRPr>
          </a:p>
        </p:txBody>
      </p:sp>
      <p:pic>
        <p:nvPicPr>
          <p:cNvPr id="6" name="Picture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24328" y="260648"/>
            <a:ext cx="1440160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  <a:outerShdw blurRad="127000" dist="38100" dir="2700000" algn="ctr">
              <a:srgbClr val="000000">
                <a:alpha val="45000"/>
              </a:srgbClr>
            </a:outerShdw>
          </a:effectLst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251520" y="5216425"/>
            <a:ext cx="282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solidFill>
                    <a:schemeClr val="bg1"/>
                  </a:solidFill>
                </a:ln>
                <a:solidFill>
                  <a:schemeClr val="accent6">
                    <a:lumMod val="50000"/>
                  </a:schemeClr>
                </a:solidFill>
                <a:effectLst/>
                <a:latin typeface="Bookman Old Style" pitchFamily="18" charset="0"/>
                <a:cs typeface="Arial" pitchFamily="34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solidFill>
                  <a:schemeClr val="bg1"/>
                </a:solidFill>
              </a:ln>
              <a:solidFill>
                <a:schemeClr val="accent6">
                  <a:lumMod val="50000"/>
                </a:schemeClr>
              </a:solidFill>
              <a:effectLst/>
              <a:latin typeface="Bookman Old Style" pitchFamily="18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738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3" name="Rectangle 1"/>
          <p:cNvSpPr>
            <a:spLocks noChangeArrowheads="1"/>
          </p:cNvSpPr>
          <p:nvPr/>
        </p:nvSpPr>
        <p:spPr bwMode="auto">
          <a:xfrm>
            <a:off x="395536" y="620688"/>
            <a:ext cx="8352928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2. </a:t>
            </a:r>
            <a:r>
              <a:rPr kumimoji="0" lang="en-US" sz="2800" b="1" i="0" u="sng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Molarity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 dirty="0" smtClean="0"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It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is the number of gram molar mass or the number  of  moles  of  solute in one liter of solution.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man Old Style" pitchFamily="18" charset="0"/>
              <a:cs typeface="Arial" pitchFamily="34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2595562"/>
            <a:ext cx="7704855" cy="3137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49" name="Rectangle 1"/>
          <p:cNvSpPr>
            <a:spLocks noChangeArrowheads="1"/>
          </p:cNvSpPr>
          <p:nvPr/>
        </p:nvSpPr>
        <p:spPr bwMode="auto">
          <a:xfrm>
            <a:off x="467544" y="548680"/>
            <a:ext cx="842493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3.</a:t>
            </a:r>
            <a:r>
              <a:rPr kumimoji="0" lang="en-US" sz="2800" b="1" i="0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Formality: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 dirty="0" smtClean="0"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It  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s  the  number of  gram formula mass in one liter of solution.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man Old Style" pitchFamily="18" charset="0"/>
              <a:cs typeface="Arial" pitchFamily="34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2132856"/>
            <a:ext cx="7704856" cy="3528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395536" y="692696"/>
            <a:ext cx="8352928" cy="1077218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l"/>
            <a:r>
              <a:rPr lang="en-US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Baskerville Old Face" pitchFamily="18" charset="0"/>
              </a:rPr>
              <a:t>Volumetric methods of analysis can be divided in to four types:</a:t>
            </a:r>
          </a:p>
        </p:txBody>
      </p:sp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3155291842"/>
              </p:ext>
            </p:extLst>
          </p:nvPr>
        </p:nvGraphicFramePr>
        <p:xfrm>
          <a:off x="1524000" y="1916832"/>
          <a:ext cx="6720408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423505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AsOne/>
      </p:bldGraphic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323528" y="332656"/>
            <a:ext cx="9029782" cy="6186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normalizeH="0" baseline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Rockwell Extra Bold" pitchFamily="18" charset="0"/>
                <a:ea typeface="Times New Roman" pitchFamily="18" charset="0"/>
                <a:cs typeface="Times New Roman" pitchFamily="18" charset="0"/>
              </a:rPr>
              <a:t>Neutralization Titrations</a:t>
            </a:r>
            <a:endParaRPr kumimoji="0" lang="en-US" sz="2800" b="1" i="0" u="none" strike="noStrike" normalizeH="0" baseline="0" dirty="0" smtClean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Bookman Old Style" pitchFamily="18" charset="0"/>
                <a:ea typeface="Times New Roman" pitchFamily="18" charset="0"/>
                <a:cs typeface="Times New Roman" pitchFamily="18" charset="0"/>
              </a:rPr>
              <a:t>Principles:</a:t>
            </a:r>
            <a:endParaRPr kumimoji="0" lang="en-US" sz="3200" b="1" i="0" u="sng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Neutralization titrations are widely  used  to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determine the amounts of acids and bases.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The  std.  solutions  used  in  neutralization titrations are always  strong acids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or strong   bases  because  these substances react more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completely  with  an 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nalyte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than  do weak 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cids &amp; bases,  and as a result, they produce sharper end points.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        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Weak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cids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&amp; bases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re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never used as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       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standard reagents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because they react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      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incompletely  with 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nalytes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2">
                  <a:lumMod val="50000"/>
                </a:schemeClr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4797152"/>
            <a:ext cx="1258659" cy="940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1" name="Rectangle 1"/>
          <p:cNvSpPr>
            <a:spLocks noChangeArrowheads="1"/>
          </p:cNvSpPr>
          <p:nvPr/>
        </p:nvSpPr>
        <p:spPr bwMode="auto">
          <a:xfrm>
            <a:off x="323528" y="404664"/>
            <a:ext cx="9138786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cid/Base Indicators:</a:t>
            </a:r>
            <a:endParaRPr kumimoji="0" lang="en-US" sz="2800" b="1" i="0" u="sng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They  are  generally  complex  organic 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cpd.s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of  high molecular weight dissolved in water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or  other  solvents  where  it's color depends 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on  the  pH  of  the medium.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man Old Style" pitchFamily="18" charset="0"/>
              <a:cs typeface="Arial" pitchFamily="34" charset="0"/>
            </a:endParaRPr>
          </a:p>
          <a:p>
            <a:pPr lvl="0"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n acid/base indicator , 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is  a  weak  organic</a:t>
            </a:r>
          </a:p>
          <a:p>
            <a:pPr lvl="0"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cid  or  a weak organic base whose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undisso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-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ciated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 form   differs   in   color   from   it's</a:t>
            </a:r>
          </a:p>
          <a:p>
            <a:pPr lvl="0"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conjugate  base  or  it's  conjugate acid form.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75000"/>
                  </a:schemeClr>
                </a:solidFill>
                <a:effectLst/>
                <a:latin typeface="Bradley Hand ITC" pitchFamily="66" charset="0"/>
                <a:ea typeface="Calibri" pitchFamily="34" charset="0"/>
                <a:cs typeface="Times New Roman" pitchFamily="18" charset="0"/>
              </a:rPr>
              <a:t>For example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75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,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the  behavior  of an acid-type indicator,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HI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,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is  described  by  the  equilibrium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man Old Style" pitchFamily="18" charset="0"/>
              <a:cs typeface="Arial" pitchFamily="34" charset="0"/>
            </a:endParaRP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827584" y="5661248"/>
          <a:ext cx="707713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CS ChemDraw Drawing" r:id="rId4" imgW="4671060" imgH="525780" progId="ChemDraw.Document.5.0">
                  <p:embed/>
                </p:oleObj>
              </mc:Choice>
              <mc:Fallback>
                <p:oleObj name="CS ChemDraw Drawing" r:id="rId4" imgW="4671060" imgH="525780" progId="ChemDraw.Document.5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661248"/>
                        <a:ext cx="7077132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323528" y="333237"/>
            <a:ext cx="842493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158875" algn="l"/>
                <a:tab pos="5273675" algn="r"/>
              </a:tabLst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The  equilibrium  for a base - type indicator,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158875" algn="l"/>
                <a:tab pos="5273675" algn="r"/>
              </a:tabLst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2">
                    <a:lumMod val="60000"/>
                    <a:lumOff val="40000"/>
                  </a:schemeClr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I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, is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1475656" y="1196752"/>
          <a:ext cx="621460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CS ChemDraw Drawing" r:id="rId4" imgW="4488180" imgH="525780" progId="ChemDraw.Document.5.0">
                  <p:embed/>
                </p:oleObj>
              </mc:Choice>
              <mc:Fallback>
                <p:oleObj name="CS ChemDraw Drawing" r:id="rId4" imgW="4488180" imgH="525780" progId="ChemDraw.Document.5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196752"/>
                        <a:ext cx="6214603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691680" y="3356993"/>
          <a:ext cx="5976664" cy="3116695"/>
        </p:xfrm>
        <a:graphic>
          <a:graphicData uri="http://schemas.openxmlformats.org/drawingml/2006/table">
            <a:tbl>
              <a:tblPr rtl="1"/>
              <a:tblGrid>
                <a:gridCol w="1341108"/>
                <a:gridCol w="1378617"/>
                <a:gridCol w="1391423"/>
                <a:gridCol w="1865516"/>
              </a:tblGrid>
              <a:tr h="957256"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Bookman Old Style"/>
                          <a:ea typeface="Times New Roman"/>
                          <a:cs typeface="Times New Roman"/>
                        </a:rPr>
                        <a:t>Color in Basic medium</a:t>
                      </a:r>
                      <a:endParaRPr lang="en-US" sz="1600" dirty="0">
                        <a:solidFill>
                          <a:schemeClr val="tx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Bookman Old Style"/>
                          <a:ea typeface="Times New Roman"/>
                          <a:cs typeface="Times New Roman"/>
                        </a:rPr>
                        <a:t>Color in Acidic medium</a:t>
                      </a:r>
                      <a:endParaRPr lang="en-US" sz="1600" dirty="0">
                        <a:solidFill>
                          <a:schemeClr val="tx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Bookman Old Style"/>
                          <a:ea typeface="Times New Roman"/>
                          <a:cs typeface="Times New Roman"/>
                        </a:rPr>
                        <a:t>Transition range</a:t>
                      </a:r>
                      <a:endParaRPr lang="en-US" sz="1600" dirty="0">
                        <a:solidFill>
                          <a:schemeClr val="tx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Bookman Old Style"/>
                          <a:ea typeface="Times New Roman"/>
                          <a:cs typeface="Times New Roman"/>
                        </a:rPr>
                        <a:t>Acid/Base </a:t>
                      </a:r>
                      <a:r>
                        <a:rPr lang="en-US" sz="1800" b="1" dirty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Bookman Old Style"/>
                          <a:ea typeface="Times New Roman"/>
                          <a:cs typeface="Times New Roman"/>
                        </a:rPr>
                        <a:t>indicator</a:t>
                      </a:r>
                      <a:endParaRPr lang="en-US" sz="1800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67984"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Arial"/>
                        </a:rPr>
                        <a:t>Pink</a:t>
                      </a:r>
                      <a:endParaRPr lang="en-US" sz="16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Arial"/>
                        </a:rPr>
                        <a:t>Colorless</a:t>
                      </a:r>
                      <a:endParaRPr lang="en-US" sz="16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  <a:cs typeface="Arial"/>
                        </a:rPr>
                        <a:t>8.3 - 10</a:t>
                      </a:r>
                      <a:endParaRPr lang="en-US" sz="18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i="1" dirty="0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latin typeface="Bookman Old Style" pitchFamily="18" charset="0"/>
                          <a:ea typeface="Times New Roman"/>
                          <a:cs typeface="Arial"/>
                        </a:rPr>
                        <a:t>Phenolphthalein</a:t>
                      </a:r>
                      <a:endParaRPr lang="en-US" sz="1100" b="1" dirty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latin typeface="Bookman Old Style" pitchFamily="18" charset="0"/>
                        <a:ea typeface="Calibri"/>
                        <a:cs typeface="Arial"/>
                      </a:endParaRPr>
                    </a:p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i="1" dirty="0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latin typeface="Bookman Old Style" pitchFamily="18" charset="0"/>
                          <a:ea typeface="Times New Roman"/>
                          <a:cs typeface="Arial"/>
                        </a:rPr>
                        <a:t>( ph-ph )</a:t>
                      </a:r>
                      <a:endParaRPr lang="en-US" sz="1100" b="1" dirty="0"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latin typeface="Bookman Old Style" pitchFamily="18" charset="0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4579"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Arial"/>
                        </a:rPr>
                        <a:t>Yellow</a:t>
                      </a:r>
                      <a:endParaRPr lang="en-US" sz="16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D476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Arial"/>
                        </a:rPr>
                        <a:t>Orange - Pink</a:t>
                      </a:r>
                      <a:endParaRPr lang="en-US" sz="16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1A14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  <a:cs typeface="Arial"/>
                        </a:rPr>
                        <a:t>3.1 – 4.4</a:t>
                      </a:r>
                      <a:endParaRPr lang="en-US" sz="18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i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Bookman Old Style" pitchFamily="18" charset="0"/>
                          <a:ea typeface="Times New Roman"/>
                          <a:cs typeface="Arial"/>
                        </a:rPr>
                        <a:t>Methyl Orange</a:t>
                      </a:r>
                      <a:endParaRPr lang="en-US" sz="11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Bookman Old Style" pitchFamily="18" charset="0"/>
                        <a:ea typeface="Calibri"/>
                        <a:cs typeface="Arial"/>
                      </a:endParaRPr>
                    </a:p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i="1" dirty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Bookman Old Style" pitchFamily="18" charset="0"/>
                          <a:ea typeface="Times New Roman"/>
                          <a:cs typeface="Arial"/>
                        </a:rPr>
                        <a:t>( M.O )</a:t>
                      </a:r>
                      <a:endParaRPr lang="en-US" sz="11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Bookman Old Style" pitchFamily="18" charset="0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06876"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Arial"/>
                        </a:rPr>
                        <a:t>Yellow</a:t>
                      </a:r>
                      <a:endParaRPr lang="en-US" sz="16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Arial"/>
                        </a:rPr>
                        <a:t>Red</a:t>
                      </a:r>
                      <a:endParaRPr lang="en-US" sz="16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  <a:cs typeface="Arial"/>
                        </a:rPr>
                        <a:t>4.2 – 6.3</a:t>
                      </a:r>
                      <a:endParaRPr lang="en-US" sz="18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i="1" dirty="0">
                          <a:solidFill>
                            <a:srgbClr val="E00202"/>
                          </a:solidFill>
                          <a:latin typeface="Bookman Old Style" pitchFamily="18" charset="0"/>
                          <a:ea typeface="Times New Roman"/>
                          <a:cs typeface="Arial"/>
                        </a:rPr>
                        <a:t>Methyl Red</a:t>
                      </a:r>
                      <a:endParaRPr lang="en-US" sz="1100" b="1" dirty="0">
                        <a:solidFill>
                          <a:srgbClr val="E00202"/>
                        </a:solidFill>
                        <a:latin typeface="Bookman Old Style" pitchFamily="18" charset="0"/>
                        <a:ea typeface="Calibri"/>
                        <a:cs typeface="Arial"/>
                      </a:endParaRPr>
                    </a:p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i="1" dirty="0">
                          <a:solidFill>
                            <a:srgbClr val="E00202"/>
                          </a:solidFill>
                          <a:latin typeface="Bookman Old Style" pitchFamily="18" charset="0"/>
                          <a:ea typeface="Times New Roman"/>
                          <a:cs typeface="Arial"/>
                        </a:rPr>
                        <a:t>( M.R )</a:t>
                      </a:r>
                      <a:endParaRPr lang="en-US" sz="1100" b="1" dirty="0">
                        <a:solidFill>
                          <a:srgbClr val="E00202"/>
                        </a:solidFill>
                        <a:latin typeface="Bookman Old Style" pitchFamily="18" charset="0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323528" y="1916832"/>
            <a:ext cx="8647046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ransition range of an indicator: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It's the pH range over which change in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color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of an indicator takes place.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4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620688"/>
            <a:ext cx="8064896" cy="5760640"/>
          </a:xfrm>
          <a:prstGeom prst="rect">
            <a:avLst/>
          </a:prstGeom>
          <a:noFill/>
          <a:ln w="9525">
            <a:solidFill>
              <a:schemeClr val="accent3">
                <a:lumMod val="50000"/>
              </a:schemeClr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</p:pic>
    </p:spTree>
    <p:extLst>
      <p:ext uri="{BB962C8B-B14F-4D97-AF65-F5344CB8AC3E}">
        <p14:creationId xmlns:p14="http://schemas.microsoft.com/office/powerpoint/2010/main" val="569495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476672"/>
            <a:ext cx="1944216" cy="54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323528" y="908720"/>
            <a:ext cx="8424936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* Practical</a:t>
            </a:r>
            <a:r>
              <a:rPr kumimoji="0" lang="en-US" sz="2800" b="1" i="1" u="none" strike="noStrike" cap="none" normalizeH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nalytical</a:t>
            </a:r>
            <a:r>
              <a:rPr kumimoji="0" lang="en-US" sz="2800" b="1" i="1" u="none" strike="noStrike" cap="none" normalizeH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Chemistry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,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University of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Baghdad , College of Pharmacy, Department of Pharmaceutical </a:t>
            </a:r>
            <a:r>
              <a:rPr lang="en-US" sz="2800" dirty="0" smtClean="0">
                <a:solidFill>
                  <a:schemeClr val="accent3">
                    <a:lumMod val="50000"/>
                  </a:schemeClr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hemistry, 2010.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accent3">
                  <a:lumMod val="50000"/>
                </a:schemeClr>
              </a:solidFill>
              <a:effectLst/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*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.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H.  Beckett, 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Practical   Pharmaceutical 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Chemistry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,  Quantitative Analysis, 1962.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accent3">
                  <a:lumMod val="50000"/>
                </a:schemeClr>
              </a:solidFill>
              <a:effectLst/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*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Douglas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.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Skoo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,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Donald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M.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West ,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F. James Holler, Stanley R. Crouch,  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Fundamentals  of Analytical Chemistry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,  9</a:t>
            </a:r>
            <a:r>
              <a:rPr kumimoji="0" lang="en-US" sz="2800" b="0" i="0" u="none" strike="noStrike" cap="none" normalizeH="0" baseline="3000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t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edition ,  2014.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accent3">
                  <a:lumMod val="50000"/>
                </a:schemeClr>
              </a:solidFill>
              <a:effectLst/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*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Vogel , 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rthur  ,    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Vogel's    Textbook    of Quantitative Chemical Analysis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, 6</a:t>
            </a:r>
            <a:r>
              <a:rPr kumimoji="0" lang="en-US" sz="2800" b="0" i="0" u="none" strike="noStrike" cap="none" normalizeH="0" baseline="3000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t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edition.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accent3">
                  <a:lumMod val="50000"/>
                </a:schemeClr>
              </a:solidFill>
              <a:effectLst/>
              <a:latin typeface="Bookman Old Style" pitchFamily="18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95536" y="548680"/>
            <a:ext cx="8352928" cy="255454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l"/>
            <a:r>
              <a:rPr lang="en-US" sz="3200" b="1" dirty="0">
                <a:ln w="11430"/>
                <a:solidFill>
                  <a:srgbClr val="C00000"/>
                </a:solidFill>
                <a:latin typeface="Baskerville Old Face" pitchFamily="18" charset="0"/>
              </a:rPr>
              <a:t>Volumetric method:</a:t>
            </a:r>
          </a:p>
          <a:p>
            <a:pPr algn="l"/>
            <a:r>
              <a:rPr lang="en-US" sz="3200" b="1" dirty="0" smtClean="0">
                <a:ln w="11430"/>
                <a:solidFill>
                  <a:schemeClr val="accent3">
                    <a:lumMod val="50000"/>
                  </a:schemeClr>
                </a:solidFill>
                <a:latin typeface="Baskerville Old Face" pitchFamily="18" charset="0"/>
              </a:rPr>
              <a:t>     </a:t>
            </a:r>
            <a:r>
              <a:rPr lang="en-US" sz="3200" b="1" dirty="0" smtClean="0">
                <a:ln w="11430"/>
                <a:latin typeface="Baskerville Old Face" pitchFamily="18" charset="0"/>
              </a:rPr>
              <a:t>It’s  one  in  which  the analysis is completed </a:t>
            </a:r>
            <a:r>
              <a:rPr lang="en-US" sz="3200" b="1" dirty="0">
                <a:ln w="11430"/>
                <a:latin typeface="Baskerville Old Face" pitchFamily="18" charset="0"/>
              </a:rPr>
              <a:t>by measuring </a:t>
            </a:r>
            <a:r>
              <a:rPr lang="en-US" sz="3200" b="1" dirty="0" smtClean="0">
                <a:ln w="11430"/>
                <a:latin typeface="Baskerville Old Face" pitchFamily="18" charset="0"/>
              </a:rPr>
              <a:t>  the  volume  of  a  solution  of  known concentration  needed </a:t>
            </a:r>
            <a:r>
              <a:rPr lang="en-US" sz="3200" b="1" dirty="0">
                <a:ln w="11430"/>
                <a:latin typeface="Baskerville Old Face" pitchFamily="18" charset="0"/>
              </a:rPr>
              <a:t>to react completely </a:t>
            </a:r>
            <a:r>
              <a:rPr lang="en-US" sz="3200" b="1" dirty="0" smtClean="0">
                <a:ln w="11430"/>
                <a:latin typeface="Baskerville Old Face" pitchFamily="18" charset="0"/>
              </a:rPr>
              <a:t>with the </a:t>
            </a:r>
            <a:r>
              <a:rPr lang="en-US" sz="3200" b="1" dirty="0">
                <a:ln w="11430"/>
                <a:latin typeface="Baskerville Old Face" pitchFamily="18" charset="0"/>
              </a:rPr>
              <a:t>substance being determined.</a:t>
            </a:r>
          </a:p>
        </p:txBody>
      </p:sp>
      <p:sp>
        <p:nvSpPr>
          <p:cNvPr id="2" name="Rectangle 1"/>
          <p:cNvSpPr/>
          <p:nvPr/>
        </p:nvSpPr>
        <p:spPr>
          <a:xfrm>
            <a:off x="421746" y="3284984"/>
            <a:ext cx="5374390" cy="3046988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l"/>
            <a:r>
              <a:rPr lang="en-US" sz="3200" b="1" dirty="0">
                <a:ln w="11430"/>
                <a:solidFill>
                  <a:srgbClr val="C00000"/>
                </a:solidFill>
                <a:latin typeface="Baskerville Old Face" pitchFamily="18" charset="0"/>
              </a:rPr>
              <a:t>Titration:</a:t>
            </a:r>
          </a:p>
          <a:p>
            <a:pPr algn="l"/>
            <a:r>
              <a:rPr lang="en-US" sz="32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Baskerville Old Face" pitchFamily="18" charset="0"/>
              </a:rPr>
              <a:t>    </a:t>
            </a:r>
            <a:r>
              <a:rPr lang="en-US" sz="3200" b="1" dirty="0" smtClean="0">
                <a:ln w="11430"/>
                <a:latin typeface="Baskerville Old Face" pitchFamily="18" charset="0"/>
              </a:rPr>
              <a:t>It’s </a:t>
            </a:r>
            <a:r>
              <a:rPr lang="en-US" sz="3200" b="1" dirty="0">
                <a:ln w="11430"/>
                <a:latin typeface="Baskerville Old Face" pitchFamily="18" charset="0"/>
              </a:rPr>
              <a:t>a process </a:t>
            </a:r>
            <a:r>
              <a:rPr lang="en-US" sz="3200" b="1" dirty="0" smtClean="0">
                <a:ln w="11430"/>
                <a:latin typeface="Baskerville Old Face" pitchFamily="18" charset="0"/>
              </a:rPr>
              <a:t>for determining the  amount  of  a  </a:t>
            </a:r>
            <a:r>
              <a:rPr lang="en-US" sz="3200" b="1" dirty="0">
                <a:ln w="11430"/>
                <a:latin typeface="Baskerville Old Face" pitchFamily="18" charset="0"/>
              </a:rPr>
              <a:t>substance by measurement of the quantity of</a:t>
            </a:r>
          </a:p>
          <a:p>
            <a:pPr algn="l"/>
            <a:r>
              <a:rPr lang="en-US" sz="3200" b="1" dirty="0">
                <a:ln w="11430"/>
                <a:latin typeface="Baskerville Old Face" pitchFamily="18" charset="0"/>
              </a:rPr>
              <a:t>a  </a:t>
            </a:r>
            <a:r>
              <a:rPr lang="en-US" sz="3200" b="1" dirty="0" smtClean="0">
                <a:ln w="11430"/>
                <a:latin typeface="Baskerville Old Face" pitchFamily="18" charset="0"/>
              </a:rPr>
              <a:t>reagent ( titrant )  required  </a:t>
            </a:r>
            <a:r>
              <a:rPr lang="en-US" sz="3200" b="1" dirty="0">
                <a:ln w="11430"/>
                <a:latin typeface="Baskerville Old Face" pitchFamily="18" charset="0"/>
              </a:rPr>
              <a:t>to react completely </a:t>
            </a:r>
            <a:r>
              <a:rPr lang="en-US" sz="3200" b="1" dirty="0" smtClean="0">
                <a:ln w="11430"/>
                <a:latin typeface="Baskerville Old Face" pitchFamily="18" charset="0"/>
              </a:rPr>
              <a:t>with </a:t>
            </a:r>
            <a:r>
              <a:rPr lang="en-US" sz="3200" b="1" dirty="0">
                <a:ln w="11430"/>
                <a:latin typeface="Baskerville Old Face" pitchFamily="18" charset="0"/>
              </a:rPr>
              <a:t>that </a:t>
            </a:r>
            <a:r>
              <a:rPr lang="en-US" sz="3200" b="1" dirty="0" smtClean="0">
                <a:ln w="11430"/>
                <a:latin typeface="Baskerville Old Face" pitchFamily="18" charset="0"/>
              </a:rPr>
              <a:t>subs..</a:t>
            </a:r>
            <a:endParaRPr lang="ar-IQ" sz="3200" b="1" dirty="0">
              <a:ln w="11430"/>
              <a:latin typeface="Baskerville Old Face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20522" y="3260205"/>
            <a:ext cx="2808312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</p:pic>
    </p:spTree>
    <p:extLst>
      <p:ext uri="{BB962C8B-B14F-4D97-AF65-F5344CB8AC3E}">
        <p14:creationId xmlns:p14="http://schemas.microsoft.com/office/powerpoint/2010/main" val="1337393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395536" y="548680"/>
            <a:ext cx="8352928" cy="20621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l"/>
            <a:r>
              <a:rPr lang="en-US" sz="3200" b="1" dirty="0">
                <a:ln w="11430"/>
                <a:solidFill>
                  <a:srgbClr val="C00000"/>
                </a:solidFill>
                <a:latin typeface="Baskerville Old Face" pitchFamily="18" charset="0"/>
              </a:rPr>
              <a:t>Standardization:</a:t>
            </a:r>
          </a:p>
          <a:p>
            <a:pPr algn="l"/>
            <a:r>
              <a:rPr lang="en-US" sz="3200" b="1" dirty="0" smtClean="0">
                <a:ln w="11430"/>
                <a:latin typeface="Baskerville Old Face" pitchFamily="18" charset="0"/>
              </a:rPr>
              <a:t>   It's a process </a:t>
            </a:r>
            <a:r>
              <a:rPr lang="en-US" sz="3200" b="1" dirty="0">
                <a:ln w="11430"/>
                <a:latin typeface="Baskerville Old Face" pitchFamily="18" charset="0"/>
              </a:rPr>
              <a:t>whereby </a:t>
            </a:r>
            <a:r>
              <a:rPr lang="en-US" sz="3200" b="1" dirty="0" smtClean="0">
                <a:ln w="11430"/>
                <a:latin typeface="Baskerville Old Face" pitchFamily="18" charset="0"/>
              </a:rPr>
              <a:t>the concentration of a std. solution </a:t>
            </a:r>
            <a:r>
              <a:rPr lang="en-US" sz="3200" b="1" dirty="0">
                <a:ln w="11430"/>
                <a:latin typeface="Baskerville Old Face" pitchFamily="18" charset="0"/>
              </a:rPr>
              <a:t>is determined </a:t>
            </a:r>
            <a:r>
              <a:rPr lang="en-US" sz="3200" b="1" dirty="0" smtClean="0">
                <a:ln w="11430"/>
                <a:latin typeface="Baskerville Old Face" pitchFamily="18" charset="0"/>
              </a:rPr>
              <a:t> by </a:t>
            </a:r>
            <a:r>
              <a:rPr lang="en-US" sz="3200" b="1" dirty="0">
                <a:ln w="11430"/>
                <a:latin typeface="Baskerville Old Face" pitchFamily="18" charset="0"/>
              </a:rPr>
              <a:t>titrating </a:t>
            </a:r>
            <a:r>
              <a:rPr lang="en-US" sz="3200" b="1" dirty="0" smtClean="0">
                <a:ln w="11430"/>
                <a:latin typeface="Baskerville Old Face" pitchFamily="18" charset="0"/>
              </a:rPr>
              <a:t> with  a </a:t>
            </a:r>
            <a:r>
              <a:rPr lang="en-US" sz="3200" b="1" dirty="0">
                <a:ln w="11430"/>
                <a:latin typeface="Baskerville Old Face" pitchFamily="18" charset="0"/>
              </a:rPr>
              <a:t>primary standard solution.</a:t>
            </a:r>
          </a:p>
        </p:txBody>
      </p:sp>
      <p:sp>
        <p:nvSpPr>
          <p:cNvPr id="6" name="Rectangle 5"/>
          <p:cNvSpPr/>
          <p:nvPr/>
        </p:nvSpPr>
        <p:spPr>
          <a:xfrm>
            <a:off x="395536" y="2636912"/>
            <a:ext cx="8352928" cy="2062103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l"/>
            <a:r>
              <a:rPr lang="en-US" sz="3200" b="1" dirty="0">
                <a:ln w="11430"/>
                <a:solidFill>
                  <a:srgbClr val="C00000"/>
                </a:solidFill>
                <a:latin typeface="Baskerville Old Face" pitchFamily="18" charset="0"/>
              </a:rPr>
              <a:t>Standard solution:</a:t>
            </a:r>
          </a:p>
          <a:p>
            <a:pPr algn="l"/>
            <a:r>
              <a:rPr lang="en-US" sz="3200" b="1" dirty="0" smtClean="0">
                <a:ln w="11430"/>
                <a:solidFill>
                  <a:schemeClr val="tx1">
                    <a:lumMod val="95000"/>
                    <a:lumOff val="5000"/>
                  </a:schemeClr>
                </a:solidFill>
                <a:latin typeface="Baskerville Old Face" pitchFamily="18" charset="0"/>
              </a:rPr>
              <a:t>   It's </a:t>
            </a:r>
            <a:r>
              <a:rPr lang="en-US" sz="3200" b="1" dirty="0">
                <a:ln w="11430"/>
                <a:solidFill>
                  <a:schemeClr val="tx1">
                    <a:lumMod val="95000"/>
                    <a:lumOff val="5000"/>
                  </a:schemeClr>
                </a:solidFill>
                <a:latin typeface="Baskerville Old Face" pitchFamily="18" charset="0"/>
              </a:rPr>
              <a:t>a reagent of exactly known composition </a:t>
            </a:r>
            <a:r>
              <a:rPr lang="en-US" sz="3200" b="1" dirty="0" smtClean="0">
                <a:ln w="11430"/>
                <a:solidFill>
                  <a:schemeClr val="tx1">
                    <a:lumMod val="95000"/>
                    <a:lumOff val="5000"/>
                  </a:schemeClr>
                </a:solidFill>
                <a:latin typeface="Baskerville Old Face" pitchFamily="18" charset="0"/>
              </a:rPr>
              <a:t> and concentration used in titrations and in many other  chemical  analysis.</a:t>
            </a:r>
            <a:endParaRPr lang="en-US" sz="3200" b="1" dirty="0">
              <a:ln w="11430"/>
              <a:solidFill>
                <a:schemeClr val="tx1">
                  <a:lumMod val="95000"/>
                  <a:lumOff val="5000"/>
                </a:schemeClr>
              </a:solidFill>
              <a:latin typeface="Baskerville Old Face" pitchFamily="18" charset="0"/>
            </a:endParaRPr>
          </a:p>
        </p:txBody>
      </p:sp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196512543"/>
              </p:ext>
            </p:extLst>
          </p:nvPr>
        </p:nvGraphicFramePr>
        <p:xfrm>
          <a:off x="2267744" y="4005064"/>
          <a:ext cx="4992216" cy="27520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58118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8" grpId="0">
        <p:bldAsOne/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395536" y="404664"/>
            <a:ext cx="8424936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3200" b="1" u="sng" dirty="0">
                <a:solidFill>
                  <a:srgbClr val="C00000"/>
                </a:solidFill>
                <a:latin typeface="Baskerville Old Face" pitchFamily="18" charset="0"/>
              </a:rPr>
              <a:t>Primary standard:</a:t>
            </a:r>
          </a:p>
          <a:p>
            <a:pPr algn="l"/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</a:rPr>
              <a:t>     </a:t>
            </a:r>
            <a:r>
              <a:rPr lang="en-US" sz="2800" b="1" dirty="0" smtClean="0">
                <a:latin typeface="Baskerville Old Face" pitchFamily="18" charset="0"/>
              </a:rPr>
              <a:t>It's a </a:t>
            </a:r>
            <a:r>
              <a:rPr lang="en-US" sz="2800" b="1" dirty="0">
                <a:latin typeface="Baskerville Old Face" pitchFamily="18" charset="0"/>
              </a:rPr>
              <a:t>highly  </a:t>
            </a:r>
            <a:r>
              <a:rPr lang="en-US" sz="2800" b="1" dirty="0" smtClean="0">
                <a:latin typeface="Baskerville Old Face" pitchFamily="18" charset="0"/>
              </a:rPr>
              <a:t>purified chemical compound that serves as a reference  material  in  titrations  and  in  other analytical methods.</a:t>
            </a:r>
          </a:p>
          <a:p>
            <a:pPr algn="l"/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</a:endParaRPr>
          </a:p>
          <a:p>
            <a:pPr algn="l"/>
            <a:r>
              <a:rPr lang="en-US" sz="2800" b="1" dirty="0">
                <a:ln w="1905"/>
                <a:solidFill>
                  <a:schemeClr val="accent6">
                    <a:lumMod val="50000"/>
                  </a:schemeClr>
                </a:solidFill>
                <a:latin typeface="Segoe Print" pitchFamily="2" charset="0"/>
              </a:rPr>
              <a:t>Requirements for a primary standard </a:t>
            </a:r>
            <a:r>
              <a:rPr lang="en-US" sz="2800" b="1" dirty="0" smtClean="0">
                <a:ln w="1905"/>
                <a:solidFill>
                  <a:schemeClr val="accent6">
                    <a:lumMod val="50000"/>
                  </a:schemeClr>
                </a:solidFill>
                <a:latin typeface="Segoe Print" pitchFamily="2" charset="0"/>
              </a:rPr>
              <a:t>are the </a:t>
            </a:r>
            <a:r>
              <a:rPr lang="en-US" sz="2800" b="1" dirty="0">
                <a:ln w="1905"/>
                <a:solidFill>
                  <a:schemeClr val="accent6">
                    <a:lumMod val="50000"/>
                  </a:schemeClr>
                </a:solidFill>
                <a:latin typeface="Segoe Print" pitchFamily="2" charset="0"/>
              </a:rPr>
              <a:t>following:</a:t>
            </a:r>
          </a:p>
          <a:p>
            <a:pPr algn="l"/>
            <a:r>
              <a:rPr lang="en-US" sz="2800" b="1" dirty="0">
                <a:solidFill>
                  <a:srgbClr val="00B0F0"/>
                </a:solidFill>
                <a:latin typeface="Baskerville Old Face" pitchFamily="18" charset="0"/>
              </a:rPr>
              <a:t>1.</a:t>
            </a:r>
            <a:r>
              <a:rPr lang="en-US" sz="2800" b="1" dirty="0">
                <a:latin typeface="Baskerville Old Face" pitchFamily="18" charset="0"/>
              </a:rPr>
              <a:t> It must be of the highest purity.</a:t>
            </a:r>
          </a:p>
          <a:p>
            <a:pPr algn="l"/>
            <a:r>
              <a:rPr lang="en-US" sz="2800" b="1" dirty="0">
                <a:solidFill>
                  <a:srgbClr val="00B0F0"/>
                </a:solidFill>
                <a:latin typeface="Baskerville Old Face" pitchFamily="18" charset="0"/>
              </a:rPr>
              <a:t>2.</a:t>
            </a:r>
            <a:r>
              <a:rPr lang="en-US" sz="2800" b="1" dirty="0">
                <a:latin typeface="Baskerville Old Face" pitchFamily="18" charset="0"/>
              </a:rPr>
              <a:t> It  should  be  stable  and  not  attacked  by atmosphere</a:t>
            </a:r>
            <a:r>
              <a:rPr lang="en-US" sz="2800" b="1" dirty="0" smtClean="0">
                <a:latin typeface="Baskerville Old Face" pitchFamily="18" charset="0"/>
              </a:rPr>
              <a:t>,</a:t>
            </a:r>
          </a:p>
          <a:p>
            <a:pPr algn="l"/>
            <a:r>
              <a:rPr lang="en-US" sz="2800" b="1" dirty="0">
                <a:latin typeface="Baskerville Old Face" pitchFamily="18" charset="0"/>
              </a:rPr>
              <a:t> </a:t>
            </a:r>
            <a:r>
              <a:rPr lang="en-US" sz="2800" b="1" dirty="0" smtClean="0">
                <a:latin typeface="Baskerville Old Face" pitchFamily="18" charset="0"/>
              </a:rPr>
              <a:t>  </a:t>
            </a:r>
            <a:r>
              <a:rPr lang="en-US" sz="2800" b="1" dirty="0">
                <a:latin typeface="Baskerville Old Face" pitchFamily="18" charset="0"/>
              </a:rPr>
              <a:t>( </a:t>
            </a:r>
            <a:r>
              <a:rPr lang="en-US" sz="2800" b="1" dirty="0" smtClean="0">
                <a:latin typeface="Baskerville Old Face" pitchFamily="18" charset="0"/>
              </a:rPr>
              <a:t>Atmospheric  stability ).</a:t>
            </a:r>
            <a:endParaRPr lang="en-US" sz="2800" b="1" dirty="0">
              <a:latin typeface="Baskerville Old Face" pitchFamily="18" charset="0"/>
            </a:endParaRPr>
          </a:p>
          <a:p>
            <a:pPr algn="l"/>
            <a:r>
              <a:rPr lang="en-US" sz="2800" b="1" dirty="0">
                <a:latin typeface="Baskerville Old Face" pitchFamily="18" charset="0"/>
              </a:rPr>
              <a:t>		</a:t>
            </a:r>
            <a:r>
              <a:rPr lang="en-US" sz="2800" b="1" dirty="0">
                <a:solidFill>
                  <a:srgbClr val="00B0F0"/>
                </a:solidFill>
                <a:latin typeface="Baskerville Old Face" pitchFamily="18" charset="0"/>
              </a:rPr>
              <a:t>3.</a:t>
            </a:r>
            <a:r>
              <a:rPr lang="en-US" sz="2800" b="1" dirty="0">
                <a:latin typeface="Baskerville Old Face" pitchFamily="18" charset="0"/>
              </a:rPr>
              <a:t> It should not be hygroscopic.</a:t>
            </a:r>
          </a:p>
          <a:p>
            <a:pPr algn="l"/>
            <a:r>
              <a:rPr lang="en-US" sz="2800" b="1" dirty="0">
                <a:solidFill>
                  <a:srgbClr val="00B0F0"/>
                </a:solidFill>
                <a:latin typeface="Baskerville Old Face" pitchFamily="18" charset="0"/>
              </a:rPr>
              <a:t>4.</a:t>
            </a:r>
            <a:r>
              <a:rPr lang="en-US" sz="2800" b="1" dirty="0">
                <a:latin typeface="Baskerville Old Face" pitchFamily="18" charset="0"/>
              </a:rPr>
              <a:t> It  should  have  high  </a:t>
            </a:r>
            <a:r>
              <a:rPr lang="en-US" sz="2800" b="1" dirty="0" smtClean="0">
                <a:latin typeface="Baskerville Old Face" pitchFamily="18" charset="0"/>
              </a:rPr>
              <a:t>equivalence, ( large molar mass ),</a:t>
            </a:r>
          </a:p>
          <a:p>
            <a:pPr algn="l"/>
            <a:r>
              <a:rPr lang="en-US" sz="2800" b="1" dirty="0">
                <a:latin typeface="Baskerville Old Face" pitchFamily="18" charset="0"/>
              </a:rPr>
              <a:t> </a:t>
            </a:r>
            <a:r>
              <a:rPr lang="en-US" sz="2800" b="1" dirty="0" smtClean="0">
                <a:latin typeface="Baskerville Old Face" pitchFamily="18" charset="0"/>
              </a:rPr>
              <a:t>   </a:t>
            </a:r>
            <a:r>
              <a:rPr lang="en-US" sz="2800" b="1" dirty="0">
                <a:latin typeface="Baskerville Old Face" pitchFamily="18" charset="0"/>
              </a:rPr>
              <a:t>to  </a:t>
            </a:r>
            <a:r>
              <a:rPr lang="en-US" sz="2800" b="1" dirty="0" smtClean="0">
                <a:latin typeface="Baskerville Old Face" pitchFamily="18" charset="0"/>
              </a:rPr>
              <a:t>minimize  weighing  errors</a:t>
            </a:r>
            <a:r>
              <a:rPr lang="en-US" sz="2800" b="1" dirty="0">
                <a:latin typeface="Baskerville Old Face" pitchFamily="18" charset="0"/>
              </a:rPr>
              <a:t>.</a:t>
            </a:r>
          </a:p>
          <a:p>
            <a:pPr algn="l"/>
            <a:r>
              <a:rPr lang="en-US" sz="2800" b="1" dirty="0">
                <a:solidFill>
                  <a:srgbClr val="00B0F0"/>
                </a:solidFill>
                <a:latin typeface="Baskerville Old Face" pitchFamily="18" charset="0"/>
              </a:rPr>
              <a:t>5.</a:t>
            </a:r>
            <a:r>
              <a:rPr lang="en-US" sz="2800" b="1" dirty="0">
                <a:latin typeface="Baskerville Old Face" pitchFamily="18" charset="0"/>
              </a:rPr>
              <a:t> It </a:t>
            </a:r>
            <a:r>
              <a:rPr lang="en-US" sz="2800" b="1" dirty="0" smtClean="0">
                <a:latin typeface="Baskerville Old Face" pitchFamily="18" charset="0"/>
              </a:rPr>
              <a:t>should  be  </a:t>
            </a:r>
            <a:r>
              <a:rPr lang="en-US" sz="2800" b="1" dirty="0">
                <a:latin typeface="Baskerville Old Face" pitchFamily="18" charset="0"/>
              </a:rPr>
              <a:t>available </a:t>
            </a:r>
            <a:r>
              <a:rPr lang="en-US" sz="2800" b="1" dirty="0" smtClean="0">
                <a:latin typeface="Baskerville Old Face" pitchFamily="18" charset="0"/>
              </a:rPr>
              <a:t> and  not  too  expensive</a:t>
            </a:r>
            <a:r>
              <a:rPr lang="en-US" b="1" dirty="0">
                <a:latin typeface="Baskerville Old Face" pitchFamily="18" charset="0"/>
              </a:rPr>
              <a:t>.</a:t>
            </a:r>
            <a:endParaRPr lang="ar-IQ" b="1" dirty="0">
              <a:latin typeface="Baskerville Old Fac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7074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3" name="Rectangle 1"/>
          <p:cNvSpPr>
            <a:spLocks noChangeArrowheads="1"/>
          </p:cNvSpPr>
          <p:nvPr/>
        </p:nvSpPr>
        <p:spPr bwMode="auto">
          <a:xfrm>
            <a:off x="323528" y="404664"/>
            <a:ext cx="8626079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Very few compounds meet or even approach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these criteria,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and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only a limited number of 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primary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–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standard  substances are available 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commercially. 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s a consequence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,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less  pure  compounds  must  sometimes  be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used  in  place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of  a  primary  standard. 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The  purity  of  such  a  secondary  standard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must  be established  by  careful  analysis.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323528" y="3861048"/>
            <a:ext cx="8496944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Secondary standard: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It 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s 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compound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whose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purity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has  been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determined  by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chemical  analysis.  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The secondary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standard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serves as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the work -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ing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standard  material  for titrations and for many  other  analysis.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323528" y="261228"/>
            <a:ext cx="8568952" cy="6309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Indicator:</a:t>
            </a:r>
            <a:endParaRPr kumimoji="0" lang="en-US" sz="32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n  indicator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is 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 chemical 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compound that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exhibits  a  change  in  color  as  a  result  of concentration  changes  occurring  near  the equivalence  point.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man Old Style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Equivalence point:</a:t>
            </a:r>
            <a:endParaRPr kumimoji="0" lang="en-US" sz="32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It's the point in a titration when the amount of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the added standard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reagent is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chemically equivalent  to  the  amount  of 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nalyte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.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End point:</a:t>
            </a:r>
            <a:endParaRPr kumimoji="0" lang="en-US" sz="32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It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s the point in a titration  when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a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physical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changes   associated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with  the  equivalence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point  can  be  observed.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man Old Style" pitchFamily="18" charset="0"/>
              <a:cs typeface="Arial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2060848"/>
            <a:ext cx="3046684" cy="1422400"/>
          </a:xfrm>
          <a:prstGeom prst="rect">
            <a:avLst/>
          </a:prstGeom>
          <a:noFill/>
          <a:ln>
            <a:noFill/>
          </a:ln>
          <a:effectLst>
            <a:glow rad="228600">
              <a:schemeClr val="accent3">
                <a:satMod val="175000"/>
                <a:alpha val="40000"/>
              </a:schemeClr>
            </a:glow>
            <a:outerShdw dist="35921" dir="2700000" algn="ctr" rotWithShape="0">
              <a:schemeClr val="bg2"/>
            </a:outerShdw>
            <a:softEdge rad="63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3" name="Rectangle 1"/>
          <p:cNvSpPr>
            <a:spLocks noChangeArrowheads="1"/>
          </p:cNvSpPr>
          <p:nvPr/>
        </p:nvSpPr>
        <p:spPr bwMode="auto">
          <a:xfrm>
            <a:off x="395536" y="373887"/>
            <a:ext cx="8287846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Volumetric Calculations:</a:t>
            </a:r>
            <a:endParaRPr kumimoji="0" lang="en-US" sz="32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The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concentration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of  a  solution   can  be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expressed  in  several  ways: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3406659660"/>
              </p:ext>
            </p:extLst>
          </p:nvPr>
        </p:nvGraphicFramePr>
        <p:xfrm>
          <a:off x="-1116632" y="1844824"/>
          <a:ext cx="7704856" cy="43924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988840"/>
            <a:ext cx="2534681" cy="4224469"/>
          </a:xfrm>
          <a:prstGeom prst="rect">
            <a:avLst/>
          </a:prstGeom>
          <a:noFill/>
          <a:ln>
            <a:noFill/>
          </a:ln>
          <a:effectLst>
            <a:glow rad="228600">
              <a:schemeClr val="accent3">
                <a:satMod val="175000"/>
                <a:alpha val="40000"/>
              </a:schemeClr>
            </a:glow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69" name="Rectangle 1"/>
          <p:cNvSpPr>
            <a:spLocks noChangeArrowheads="1"/>
          </p:cNvSpPr>
          <p:nvPr/>
        </p:nvSpPr>
        <p:spPr bwMode="auto">
          <a:xfrm>
            <a:off x="395536" y="404664"/>
            <a:ext cx="8424936" cy="6124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1.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Normality:</a:t>
            </a:r>
            <a:endParaRPr kumimoji="0" lang="en-US" sz="2800" b="1" i="0" u="sng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It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s </a:t>
            </a:r>
            <a:r>
              <a:rPr lang="en-US" sz="2800" b="1" dirty="0" smtClean="0"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the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number</a:t>
            </a:r>
            <a:r>
              <a:rPr lang="en-US" sz="2800" b="1" dirty="0" smtClean="0"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of </a:t>
            </a:r>
            <a:r>
              <a:rPr lang="en-US" sz="2800" b="1" dirty="0" smtClean="0"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equivalents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of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solute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contained in one liter of solution.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man Old Style" pitchFamily="18" charset="0"/>
              <a:cs typeface="Arial" pitchFamily="34" charset="0"/>
            </a:endParaRP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E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quivalent mass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,  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called  equivalent weight in the older literature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,  of  an  acid  or  base which   participates   in   a   neutralization reaction, is the mass that supplies or reacts with  one  mole  of  protons  in  a particular reaction.</a:t>
            </a:r>
          </a:p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man Old Style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1" u="none" strike="noStrike" cap="none" normalizeH="0" baseline="0" dirty="0" smtClean="0">
                <a:ln>
                  <a:noFill/>
                </a:ln>
                <a:solidFill>
                  <a:schemeClr val="tx2">
                    <a:lumMod val="40000"/>
                    <a:lumOff val="60000"/>
                  </a:schemeClr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For example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,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the equivalent mass of  H</a:t>
            </a:r>
            <a:r>
              <a:rPr kumimoji="0" lang="en-US" sz="28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SO</a:t>
            </a:r>
            <a:r>
              <a:rPr kumimoji="0" lang="en-US" sz="28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4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 is one half of it's molar mass.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62539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1124744"/>
            <a:ext cx="8064896" cy="446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2</TotalTime>
  <Words>839</Words>
  <Application>Microsoft Office PowerPoint</Application>
  <PresentationFormat>On-screen Show (4:3)</PresentationFormat>
  <Paragraphs>127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hmed-Und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DR.Ahmed Saker 2o1O</cp:lastModifiedBy>
  <cp:revision>100</cp:revision>
  <dcterms:created xsi:type="dcterms:W3CDTF">2014-11-22T12:41:11Z</dcterms:created>
  <dcterms:modified xsi:type="dcterms:W3CDTF">2016-11-27T09:42:25Z</dcterms:modified>
</cp:coreProperties>
</file>